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Action1.xml" ContentType="application/vnd.ms-office.inkAction+xml"/>
  <Override PartName="/ppt/ink/inkAction2.xml" ContentType="application/vnd.ms-office.inkAction+xml"/>
  <Override PartName="/ppt/ink/inkAction3.xml" ContentType="application/vnd.ms-office.inkAction+xml"/>
  <Override PartName="/ppt/ink/inkAction4.xml" ContentType="application/vnd.ms-office.inkAction+xml"/>
  <Override PartName="/ppt/ink/inkAction5.xml" ContentType="application/vnd.ms-office.inkAction+xml"/>
  <Override PartName="/ppt/ink/inkAction6.xml" ContentType="application/vnd.ms-office.inkAction+xml"/>
  <Override PartName="/ppt/ink/inkAction7.xml" ContentType="application/vnd.ms-office.inkAction+xml"/>
  <Override PartName="/ppt/ink/inkAction8.xml" ContentType="application/vnd.ms-office.inkAction+xml"/>
  <Override PartName="/ppt/ink/inkAction9.xml" ContentType="application/vnd.ms-office.inkAction+xml"/>
  <Override PartName="/ppt/ink/ink1.xml" ContentType="application/inkml+xml"/>
  <Override PartName="/ppt/ink/ink2.xml" ContentType="application/inkml+xml"/>
  <Override PartName="/ppt/ink/inkAction10.xml" ContentType="application/vnd.ms-office.inkAction+xml"/>
  <Override PartName="/ppt/ink/ink3.xml" ContentType="application/inkml+xml"/>
  <Override PartName="/ppt/ink/ink4.xml" ContentType="application/inkml+xml"/>
  <Override PartName="/ppt/ink/ink5.xml" ContentType="application/inkml+xml"/>
  <Override PartName="/ppt/ink/inkAction11.xml" ContentType="application/vnd.ms-office.inkAction+xml"/>
  <Override PartName="/ppt/ink/inkAction12.xml" ContentType="application/vnd.ms-office.inkAction+xml"/>
  <Override PartName="/ppt/ink/inkAction13.xml" ContentType="application/vnd.ms-office.inkAction+xml"/>
  <Override PartName="/ppt/ink/inkAction14.xml" ContentType="application/vnd.ms-office.inkAction+xml"/>
  <Override PartName="/ppt/ink/inkAction15.xml" ContentType="application/vnd.ms-office.inkAction+xml"/>
  <Override PartName="/ppt/ink/inkAction16.xml" ContentType="application/vnd.ms-office.inkAction+xml"/>
  <Override PartName="/ppt/ink/inkAction17.xml" ContentType="application/vnd.ms-office.inkAction+xml"/>
  <Override PartName="/ppt/ink/inkAction18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86" r:id="rId2"/>
    <p:sldId id="256" r:id="rId3"/>
    <p:sldId id="266" r:id="rId4"/>
    <p:sldId id="290" r:id="rId5"/>
    <p:sldId id="291" r:id="rId6"/>
    <p:sldId id="257" r:id="rId7"/>
    <p:sldId id="281" r:id="rId8"/>
    <p:sldId id="292" r:id="rId9"/>
    <p:sldId id="287" r:id="rId10"/>
    <p:sldId id="282" r:id="rId11"/>
    <p:sldId id="259" r:id="rId12"/>
    <p:sldId id="274" r:id="rId13"/>
    <p:sldId id="293" r:id="rId14"/>
    <p:sldId id="294" r:id="rId15"/>
    <p:sldId id="295" r:id="rId16"/>
    <p:sldId id="296" r:id="rId17"/>
    <p:sldId id="297" r:id="rId18"/>
    <p:sldId id="283" r:id="rId19"/>
    <p:sldId id="276" r:id="rId20"/>
    <p:sldId id="289" r:id="rId21"/>
    <p:sldId id="277" r:id="rId22"/>
    <p:sldId id="279" r:id="rId23"/>
    <p:sldId id="280" r:id="rId24"/>
    <p:sldId id="278" r:id="rId25"/>
    <p:sldId id="267" r:id="rId26"/>
    <p:sldId id="271" r:id="rId27"/>
    <p:sldId id="272" r:id="rId28"/>
    <p:sldId id="273" r:id="rId29"/>
    <p:sldId id="284" r:id="rId30"/>
    <p:sldId id="298" r:id="rId31"/>
    <p:sldId id="285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4:54.29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64 11320 6 0,'0'0'7'7,"0"0"5"0,0 0 6-1,0 0 18 2,0 0-2 0,0 0-12 0,0 0-1-2,-160-63 14 1,151 55-9 2,-11 5-6-1,1-2 18 0,-5 3-1-2,4-7-21 2,1 5-4 1,-5 4-2-2,-5-4-9-1,19 0 1 2,0 0 4 0,-4 0-2-2,4 0-4 2,-9 0 2 0,9-4-1 0,-14 0-1-2,4 0 3 2,1 0-2 0,-15 1 3 0,15-9-2-2,-1 4 3 2,-4 5 4 0,5-6 4 1,-1 5-1-4,1 0-8 3,-15 5 5 0,15-1 4 0,-5-2-5 0,-5 4-3-2,-1-2 4 2,-3 4-2 0,4-4-2-2,-5 0-2 2,-10 4 0 0,15-4 1 0,10-5-2 0,-15-1-2-2,5-3 6 3,-5 6 0-2,-5-9-2-1,-5 3 12 2,1 7-15 0,-6-8 5 1,-4 6-1-2,0 6 12-1,0-8-12 5,4 8-4-2,-4 2-1 6,9 0 16-15,6 0-3 18,4-6-11-15,5 6 0-3,5-2 3 14,14 2-5-14,-9 0-3 16,-6-6-3-16,6 4 0 16,-10-6 2-15,5-1 3 15,-5-1 1-14,-5 2 2-2,5 0-2 16,-25-2 0-16,1 2-15 15,-5 0 15-15,5 0 0 17,0 0 1-17,-1-3-1 17,16 0 0-17,-16-1 0 18,1 4-2-17,0 1 2-1,14 1-5 15,-24-2-6-14,10 1-9 14,9-1 20-15,-9 1-1 16,14-2 0-16,5 1 2 17,-4 0-1-15,-6 0 0-2,-9 0 0 16,4 5-1-16,-14-5 1 15,-24-8 0-14,5 4 1 14,0 1 78-14,19 3-79 16,0 0-4-17,19-4 4 17,5 4 4-14,-14-8-4-3,10 5 0 14,-20 3 0-13,14-5 2 14,6 10-2-14,14-1 1 14,14-4-1-15,-14 0 0 20,0 0-3-19,5 4-4-1,-5 0 2 15,5 1-3-15,-6-5-2 14,-13 0 2-13,4-4 4 15,-4 4-13-16,14-6 10 17,-5 1 0-17,-5-3 6 18,-14 0 1-18,-10-2-4 0,0 2 0 15,-10 5 4-14,0-5-2 15,1 8 2-15,-25-4 0 14,24 10 30-14,10-6-17 15,10-6-13-14,34 11-4-2,-10-5 4 16,-5-2-2-16,14 0 2 15,1 2 0-14,-15-2-5 15,5 2 4-16,-5-4-4 17,15 3 5-17,9 1-2 17,-14 2 1-17,14 0 0 0,-9 2-2 16,9 1-6-16,1 3 7 17,-6-5 0-17,-4 5-8 16,-25-8 6-16,5 5-6 17,-24-10 6-17,-9 6 1 1,-1-1 3 16,-9-4-3-17,19 8 3 15,0 1 6-15,19-2-4 17,15 5 0-17,5-3 0 16,5-5 3-15,9 0-4 16,-14 0-1-17,5-4-5 0,-1 4 5 16,-14-4 4-16,5-3-1 16,10 2 1-15,-15 6 3 16,5-1-6-16,-5 8 0 14,-5 0-1-13,5-5-8-2,-19 2 8 16,14-5 1-16,-14 4 0 15,0 0-2-15,0 4 2 17,4-3 0-17,6-3 1 17,-1 4-1-17,5-4 1 17,-4 4-2-17,14-3 1 0,4 5 3 16,-4 0-4-16,10-3-2 17,-15 3 0-17,5 0 0 16,-5 0 1-16,15-5 0 17,-15 5-1-17,15-3 1 2,-1 3-5 14,-14 0-12-16,5 0-7 15,-5 0 9-15,-14 0 7 17,-5 8-2-17,-10 10-11 16,0 3 20-15,10-1-3 16,9 0 4-17,5 3 2 0,20 1 0 16,-5 8 1-16,24-1-2 17,0-4 0-17,0 1 0 16,9 5-2-16,64-3-3 17,14-3-2-17,5 1-12 18,15 2 4-18,-6-11 2 0,-4 3 1 15,5 0 4-15,-5-7-19 17,-5 0 2-17,14 2 14 17,-4-7-12-17,-5 7 8 16,-5 3 7-15,0-4 4 15,-5 3 0-16,5-3 3 0,14 4 0 19,-14-4 1-19,15 3 0 14,-5-7 0-14,-10-4-9 20,14-4 7-20,1-4 1 0,-15 0 0 14,0 4 1-14,-20-4 0 16,15 8 0-16,-14 0-3 16,-10 3-6-15,10 5 3 16,-20-8 1-17,10 4 1 16,-15-4 3-16,15-4 0 0,-10 0 1 17,1-1-1-17,18-3 1 17,1 0 0-16,9 0 3 14,15 0 5-14,-5 0 6 15,0 0-3-13,15 0-7-3,9 0 7 16,-34 0-11-16,10 0 1 14,-39 14 0-14,-9-4-1 17,9-2 0-17,-24 10 0 16,15-8 3-15,-15 1 4 16,5 3 2-17,5-4-3 0,4 2 0 16,10-4-2-16,10 0 10 17,10 0 35-17,9 3-36 16,-9-3-11-16,19 8 2 20,-5-6-3-19,-5 0 0-1,10 7 0 14,-9-1-1-13,4 0 2 13,-5 4 0-13,-9-10-2 15,-10 7 0-16,0-1 0 16,-10-4 0-15,-5-1 0 16,-4 2 0-17,-1-2 0 0,20-3 0 16,10 0 1-16,9 0 0 17,1-1-1-17,13 1 4 16,-13 0-4-16,-1 4 1 19,-9-4-1-19,-1 4 0 0,-9-4-2 16,0 5 1-16,-9-6-1 16,-11 1 1-16,6 3-2 16,-16 1-2-16,6 0 0 17,-5 0-14-17,-15-9 12 17,15 3 2-17,5-6-7 0,5 0 4 16,-1 0-5-16,-4 0 5 17,14 0 2-17,0 0 0 16,1 0 6-16,-6 0-4 18,-4 0-2-17,9 2-7-1,-14 4 2 18,-5 1-19-17,-5-4 22 11,-5 6 4-12,-5-1-2 17,-19 0 2-17,0-5-1 17,0 5 3-17,0 1 0 2,0-1 4 9,0 2 11-6,-34 2-9 12,-24-4 2-16,-19-3 4 12,-6-2 8-12,-9 2-4 16,-14-5 5-16,4 0 17 14,-24 0-11-13,0 0 4-2,10 0-13 16,-10 0-11-16,15 0 2 15,-5-5-1-15,9 2 3 17,6 3-4-16,-6 0 3 15,15 0 0-15,10 0 1 17,-5 0-7-18,24 0 1 0,-10 0 3 14,0 8-4-13,-9 4 3 15,0-2-4-16,-15 4 4 16,5 0-4-15,-15-1 2 15,6-2 0-14,-15 1 5-2,-1 1 2 16,-4-5 0-16,-19-1 8 15,19 1-10-14,-5-1-2 15,19-2 2-16,15-2-5 17,10-3 6-17,-24 0-8 17,14 0 0-17,-15 0-1 0,15 0 0 16,5 0 0-16,-15 0 0 17,-4 0 0-17,-6 0 0 16,-4 0 0-15,-10 0 0 15,0 0 2-14,0 0 2-2,-9 0 3 16,9 9-7-16,-10-6 3 15,11 2-2-15,4-2 4 17,-15-3 3-17,10 0-5 16,0 0 1-15,0 0 11 16,-9 0-11-17,-1 5-2 0,20-2-1 16,-10 2 0-16,24 3-1 17,6-5 1-17,4-3 1 16,19 4-1-15,0-4 0 15,1 0-1-15,9 0 0-1,9 0 0 17,1 0 1-17,0 0-1 15,34 0 6-15,9 0 2 17,10 0 0-16,0 0-8 3,0 0-1 4,10 0 1 0,72 0 4 0,34-4-4-3,20-5 1 11,19-6-1-16,24 0 0 17,29-9 1-17,0-1-2 16,25-2 1-15,4-1-2 18,-14 2-2-18,-15 1-26-1,-10 5 21 20,-23 4-8-19,-6 5-6-1,-14 3 2 9,-19 5 2 7,-20 3 4-16,-24 0 0 17,-29 0 6-17,-20 0 8 16,-14 0 1-16,5 0 0 0,-14 0 1 17,-11 0 1-17,1 0-2 16,-10 0 0-15,0 0 3 3,0 0 1 4,0 0 9 1,0 0 13-4,-48 0-6 3,-40 0-14 11,-38 0-2-19,5 0 5 14,-38 0 13-13,-6 0 5 14,-24 0 1-15,-19 0 3 16,-10 0-15-15,-14 3-11 15,4 14-1-15,20-1 2-1,29-2-4 16,34-1 2-16,38-5-1 16,34-8-2-15,44 3 0 15,29-3 3-16,0 0-4 21,0 0-13-21,29 0 13 0,97-28-1 16,63-11 3-16,48-3 2 13,25-11-4-13,23 2-1 17,25-4 1-17,15 0 2 17,9 2-1-17,19 15-1 16,-19 13-2-15,-53 15-25-1,-48 10-28 16,-69 0-7-16,-57 0 21 17,-54 0-5-17,-14 10 7 16,-39 9 30-16,0-3 9 20,0 10 1-19,-92-3 9-1,-34 4 2 15,-39 9-10-14,-48-4-2 12,-14-5 0-13,-35-7 3 17,-9-4 7-17,-10-13 9 17,0-3 16-17,10 0 21 16,0-3 6-15,10-25-12-1,19-4-14 16,33 1-16-16,30-1-8 17,34 1 7-17,43 4-7 17,39 1-5-16,29 16-7 18,15 2 0-18,19 0-3-1,0-1 1 13,19 7 2-13,107-4 4 16,53 6-2-16,59 0 1 16,23 0-1-16,20 0-2 16,24 20-1-15,19-5-4 15,1 6-6-16,9-6-9 17,-24 2-24-17,-68-9-34 0,-53-4 18 17,-88 0 22-17,-38-4 31 16,-43 0-12-16,-20 0 17 21,0 0 2-21,-112 0 13 0,-67-19 2 15,-39-2 20-15,-43-2 4 14,-20-1-26-14,-14 5-4 18,-15-1-7-18,-5-2 4 19,15 3 16-18,5-5 13-1,33 4 5 13,44-7-24-13,29 4-6 16,63 0 4-16,34-2-4 17,39 2-3-17,44-1-7 16,9-8-1-16,0-4 0 21,62-6 1-21,55-2 2 1,18 4-1 13,11 9 1-13,8 6-2 16,16 17 0-17,-15 8 0 13,24 0-2-13,-14 35 4 16,4 26-1-15,-4 10 4 16,4 8 0-17,-24-4-4 0,-33-4-1 16,-15-18-11-16,-44-16 11 17,-34-9-1-17,-19-8-6 16,0-7 7-16,0-5 0 18,-72-6 13-17,-45-2-13-1,-18 0-2 15,-30 0 2-14,5-35 0 14,-24-11-3-15,-14-7 3 17,9 2 0-17,0-8 3 17,20 8-2-17,33 4-2 17,15 3-2-17,24 9 2 0,25 11-4 16,18 1 0-16,6 2 1 17,14 9 4-17,15 4-1 16,9 8 1-16,-4-3 0 18,14 3 0-18,0 0 0 0,0 0-4 9,0 0-4-1,0 0 1-3,0 28 7 4,53 15 3-1,29 8-3 2,25 5 0 6,19-1 1-15,-1-5-1 15,1 2 0-15,-14-5 1-1,-6-4-1 16,-23-7-2-16,-21-8-1 17,-18-7-3-17,-15-13 2 16,-29-1-3-15,0-2-8 2,0-2-6 11,0 10 0-14,-29-11 19 9,-87 7 1-2,-10-9-7 10,-19 0-2-16,-10 0 10 13,5-32 3-13,4-4 2 16,21-6 8-16,42 1-6 4,30-3-7 11,34 1-2-16,19 0-4 17,33 0 6-17,113-5 1 11,62 5 2-11,53 8 0 16,20 2-1-16,34 22 9 17,5 11 3-16,4 0-6-1,-19 16-6 17,-24 27-2-17,-29 8-3 15,-54 1-11-15,-53-1-6 17,-43-3 6-17,-39-12 2 17,-19 0 4-17,-35-9 6 16,1-3 2-15,-10-2 0-1,0-2 2 16,0-5-3-16,10 3 1 17,-10-7-3-17,24 2-3 16,5-2-5-16,14 1-6 17,20-6-7-15,-9 0 4-2,4 1 12 16,19-7-35-16,-4 0 13 15,-1 0 16-15,1 0 10 17,0 0-4-17,-1 0 7 17,-9 5 1-17,0-2 12 16,0 5 8-15,-24 0-7-1,4 4 17 16,-9-4-7-16,-24 0-15 16,19 0-4-15,-10-4-2 15,-4 0-1-16,4-1 0 19,1 2 0-19,4-5-2 0,-5 3 2 16,20 2 1-16,-5-2 3 15,-5-3-2-15,15 0-3 17,-15 0 0-17,5 0 0 17,-15 0-4-17,5 0 4 17,-14 0 4-17,-1 0 2 0,1 0-6 16,-10 0 0-16,10 0-3 8,14 0 0 1,-5 0 0-5,10 0 1 8,5 0 2 5,-14 12 1-15,14 4 4-2,-5-4-5 16,0 3-1-16,-5-7 1 15,-14-3-6-15,-10-2-7 17,0-3 1-17,0 5 3 3,0 2-5 6,0-2 5-2,0-2 5 2,-54 5 4-3,-18 0-4 10,-20-5 4-16,-15-3 1 17,-9 0 8-17,5 0 0 16,-15 0 9-16,0 0 8 17,34-7-8-17,14-1 15 17,40 1-4-16,28 2 2-1,10 1-18 15,0 1-13-15,0 3-10 6,0-5-2 3,0 5 12-4,39-3 3 5,14 3-2-2,0 0 0 6,-14 0-1-13,24 0 1 13,0 0 0-14,9 0 1 17,16 0-1-17,4 0 0 16,14 3 0-16,6 5-1 17,4-4 0-16,-10 1 0-1,-23-5 0 17,-20 0 0-17,-25 0-5 15,-23 0-3-15,4 0-8 17,-19 0 10-17,0 0 6 17,0 0 7-17,0 0 4 2,0 0-11 7,-53 0 0-3,-20 0-4 10,-19 0 2-16,-24 3-10 16,-20 21 0-15,-18 3 0 15,-35 5 0-16,-10 3 11 17,-19 8 1-15,-24 1 0-2,0-9 6 16,15-2 11-16,28-13 11 15,44-4 3-15,58-8-3 17,59-8-9-17,23 0-1 17,15 0-18-17,0 0-7 16,15 0 3-16,86-5 4 0,44-18 3 16,44-5-2-15,10 0 0 15,19 0 0-15,4 6-1 15,-4-2 0-16,10 4-2 17,-5-1 1-15,-15 7-16-2,-10 0-26 15,-23 7-20-14,-16 7-27 18,-13 0-62-18,-30 0-9 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21.0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38 14644 59 0,'0'0'45'5,"0"0"-19"3,0 0 31-2,0 0 18 2,0 0-19 0,0 0-25 0,0-3-1-2,0 3 13 2,0 0 2 0,0 0-5 1,0 0 18-4,0 0-17 3,0 0-8 1,0 0 8-2,0 0-14-1,0 0-12 2,0-5-3 1,0 5 2-2,0 0-5-1,0 0-3 4,0 0-6-3,0 0-1 0,0 0 0-1,33-3 1 2,30-7 0 0,0 4 1 0,10 2-1-2,-10-4 0 2,-15 4 1 1,6 0-1-2,-1 1 0-1,-10-3 0 2,6 4 0 0,-6 2 0 0,1 0-1-2,-15 0 1 2,5 0 0 0,-5 0 0 0,0 0 0-2,-5 0 0 4,-4 0-1-3,-11 0 2 3,16 0-2-6,-25 0-8 4,0 0-21 0,0 0-32 0,0 15-73-2,0 7-38 2,0 4-72 1</inkml:trace>
  <inkml:trace contextRef="#ctx0" brushRef="#br0" timeOffset="937">16313 14613 323 0,'0'0'67'6,"0"0"-53"0,0 0 35 2,0 0 17 0,0 0-24 0,0 0-28-2,63 0 10 2,-19 0 2 0,19 0 0 0,-15 0 1-2,30 0 1 2,-20 0-9 0,-5 0-8 0,0 0 1-2,10 0 2 3,0 0-3-2,0 0-1 1,10 0-1-2,-1 0-7 3,1 0 2-1,0 0 2 0,-10-4-1-2,9 4-3 2,-9 0-2 0,0 0 2-1,0 0-2 0,-10 0 1 1,1 0 1 0,-16 0-2 0,6 0 1-2,-15 0-1 1,14 0 0 5,-13 0 1-6,-6 0-2 7,-5 0 1-13,-19 0-4 18,0 8-11-17,0-2-11 3,0 12-8 6,0 5-22-4,0 1-105 5,-10 0-81-7</inkml:trace>
  <inkml:trace contextRef="#ctx0" brushRef="#br0" timeOffset="2061">19165 14759 203 0,'0'0'99'6,"0"0"-39"2,0 0 34 0,0 0 9-2,0 0-24 2,0 0-23 0,-43-4-14 0,43 0-15-2,0 4-2 2,0-4 7 0,0 4 1 0,0 0-5-2,0 0-8 2,0-4-4 1,0 4-6-2,0 0-2-1,0-4-4 2,53 4 7 0,10-4 7 0,9 0-6-2,11 4-6 2,-1 0-2 0,5 0-2 0,15 0 0-2,-5 0-1 4,4 0-1-4,-4 0 0 2,5 0 0-2,-10-3 1 2,5 3 0 1,4-8 0 3,-4 3-1-8,-5-3 0 8,5 5 0-8,-15-2-1 9,10 5 1-13,-19 0-1 16,-20 0-2-16,-9 0 0 17,-5 0 2-17,-15 0-4 16,-5 0 5-15,1 0 0 16,-20 0 0-17,14 0 0 1,5 0 0 14,-9 0 0-14,9 0 0 15,6 0 0-16,-16 0 0 16,11 0 0-15,-11 0-3 15,-9 0-3-15,10 0-5 0,-10 0-6 15,0 0-13-16,0 0-12 5,0 21-13 4,0 2 11-1,-19 10-45 2,-25-11-110 7,-4-6-44-16</inkml:trace>
  <inkml:trace contextRef="#ctx0" brushRef="#br0" timeOffset="3172">22274 14636 242 0,'0'0'120'5,"0"0"-42"3,0 0 20 0,0 0 5-2,0 0-49 2,0 0-23 0,34 0-8 0,-25 0 4-2,-9 0-5 2,10 0 0 1,-10 0-6-2,10 0-2-1,9 0-8 2,15 0 2 0,19 0 12 0,-4 0-3-2,4 0-9 2,0 0-4 0,0 0-1 0,10 0-2-2,0 0 0 2,10 0-1 1,-25 0 0-1,6 0-1-2,8 0 0 2,-18 0-4-1,9 0-1 2,-24 0-7-3,-9 0-13 2,-11 0-20 0,-9 0-13 0,0 0-22-2,0 0-52 2,0 13-46 0,0-2-130 0</inkml:trace>
  <inkml:trace contextRef="#ctx0" brushRef="#br0" timeOffset="53833">5095 9238 75 0,'0'0'67'7,"0"0"-21"-2,0 0 5 3,0 0-1 0,0 0-15 0,0 0-10-2,0 0-4 3,0 0-2-3,0 0 7 0,0 0 7 3,-10-4-5-1,10 4 2 0,0 0 12-2,0 0-2 2,0 0-27 0,0 0 4 0,-15 0-3 0,15 0-5-2,0 0-1 2,0 0 6 0,0 0-8-2,0 0-1 2,0 0 1 0,0 0 4 0,0 0-3-2,0 0 3 2,0 0-2 0,0 0 1 1,0 0-1-3,0 0 1 1,0 0-2 1,0 0-1 0,0 0 0-2,0 0-3 2,0 0 5 0,0 0-3 0,0 0-2-2,0 0-1 3,0 0 2-2,0 0-1 2,0 0 2-4,0 0 8 3,15 8-2 0,24 9-8 0,4-7-3-1,-4 2 0 0,-5-4-25 2,-5 4-38-2,5 0-79 1,-15-1-135-2</inkml:trace>
  <inkml:trace contextRef="#ctx0" brushRef="#br0" timeOffset="55385">15645 11072 294 0,'0'0'420'6,"0"0"-330"0,0 0-54 2,0 0 10 0,0 0 28 0,0 0-37-2,0 0-25 2,10 0-12 0,-10 0 1 0,0 0-1-2,0 0 0 2,0 0 2 0,0 4 0 0,0-4-1-2,0 4-1 2,0-4-5 0,0 4-23 0,0 8-52-2,0-1-91 2,0 5-192 0</inkml:trace>
  <inkml:trace contextRef="#ctx0" brushRef="#br0" timeOffset="56928">10416 963 9 0,'0'0'23'6,"0"0"11"3,0 0 7-1,0 0-4-2,0 0-19 2,0 0-10 0,0 0 8 0,-73 47 3-2,44-39 4 2,5 3 1 0,5 1 7 0,-10-7-3-2,-5 3 1 2,5 2-6 0,-5 3-8 0,5 3-2-2,4 0-6 2,6 3-2 0,-25 9 1 0,15-4 1-2,-14 0-1 2,14-1 2 0,-5 2-3 1,-5-3-1-4,5 10-1 4,-4 4-3-2,-6 0 1 2,15 0 5-4,-15 2-6 5,15 5 0 7,-14 6 1-16,-1 2-1 15,5 4 0-15,-14 1 0 16,10-6 2-16,4-2-2-1,-5-9 0 16,15 0 1-15,-14 3-1 13,9-7 0-14,5 1 0 16,0 1 0-16,4-1 0 18,-4 9 0-17,-5-2 0-1,-4 1 0 15,-6 3 0-14,15 0 0 14,-14 8 0-15,23-4-1 17,-4 2-4-17,5-1-7 17,-10-2 3-16,-5 1-3 16,5 1-1-16,-5-8 6-1,14-1 2 16,1 0 3-15,-15-2-2 13,5-3-9-13,5 5-2 14,-5-10-1-14,5 3 3 15,4-6-12-13,-9 3 6-3,5-2 7 14,5 1 3-13,-10-1-2 14,-5 1 5-15,14 3 4 17,-14 1-8-16,15-1-24 15,-10 2 34-16,-15-1 0 17,10-7-4-16,5 5-11-1,0-5-4 16,-14 7-2-16,-1 0 16 16,-4-3 2-16,4 2 0 17,1-4 1-17,4 1 2 16,5 4-2-14,5-5 1-2,-15 4-12 18,15 1-19-17,-5-1 27 12,5 1 5-13,-5-3-1 16,15 3 1-15,9-1 0 15,-23-5 1-15,23 11 0 16,-10-5-1-16,11 3 0-1,-1 0 0 14,-14 4 1-14,14 1-1 16,-9-9 0-15,-5 1 0 16,-5-4-1-16,9-9 0 16,-14 2-2-16,5-3 0-1,20-6-3 15,-16 0 1-15,6-7-3 15,9 1-10-14,1-4 2 15,-6-4 2-16,-4 6 14 4,9-2 0 9,-9 5 0 4,9 0 0-16,-14 1 0-1,-5 9 0 17</inkml:trace>
  <inkml:trace contextRef="#ctx0" brushRef="#br0" timeOffset="57864">6794 4728 10 0,'0'0'15'1,"0"0"-9"16,0 0-5-17,0 0-1 5,0 0 2 3,-300 203 2 0,256-173 2 0,15 6 12-2,-14 5-2 2,9-2-3 0,-5 0-6 0,5 9 7-1,5-5 0 0,-14 0 1 1,14 5-6 0,-15-6 2-2,5 8 3 2,-4-5-2 0,9 8-7 0,-5-1 1-3,-5-2-1 4,-9-2 6 1,14-1 7-3,-4 0 2 9,14-3-1-16,-15 0 4 17,5 2-11-17,6-2-7 16,4 0-1-16,4 2 0 17,6 4 0-17,9-3-1 0,-14 4-2 16,14 4 3-15,10 1-1 15,0-5 0-16,0-1-1 16,0-6-2-15,0-1 1 15,0 2-1-14,0-6 0-2,0 9 0 16,0-1 0-16,0 4 0 15,0 4 0-15,0-3-1 17,0 4 0-17,0-7 1 18,0 3-1-14,0-3 1-4,0-2 0 13,0-1-1-12,0 2-4 15,0 0 4-15,0-1-1 13,0 5 0-13,0-2-4 14,0 2-6-15,10-3 9 16,14-8-20-15,-14 3 7 17,-10 5 7-18,10 2-9 0,-10-3 14 15,0 2-13-15,9-2 13 17,1 0 3-17,5 3 0 17,-6-3 1-17,-9-5-1 17,0 1 0-17,0-6 1 0,0-2-9 16,0 0 1-16,10-4-13 17,-10-1-6-16,10-4 6 15,-1 6 14-16,-9-3 1 16,0 6-2-14,0-3 5-2,0-5-16 17,0-1 13-16,0 1 5 12,0 4 1-12,0-2 20 15,10-3-14-16,-10 1-6 17,0 5 0-17,0-6 3 17,14 1-3-16,-14-1 0-1,10-7 0 16,0-1 0-16,0 2 0 16,-10 6 0-16,9 1 0 16,-9-5 6-16,10 4 17 17,0-3-23-15,4 2-9-2,-14 3 9 16,10 7 1-16,-10 5-1 15,9-11 0-15,1-5 0 17,10-1 0-17,-6-2-1 16,15-8 1-15,-10 1 1 16,15-3 3-17,5 0-3 0,5 7 1 16,-1 1-2-15,6-8 0 15,4 8 1-15,0-9 1 15,0 13 3-15,1 4-2 15,-6-4 6-15,25 11 104-1,-1-4-113 18,16 2 2-17,4 5-2 12,4-2 9-12,6-9-2 14,-5 9-7-14,14-1 0 15,5-1 0-16,10 1-1 17,20-7 1-17,-1-1 1 0,10 1 3 16,5 0 6-16,-5 2 1 17,-1 2-5-16,16 5-2 15,-15-2 3-15,-5 1 3 17,5-1 0-17,-10-7-1-1,10 7 13 14,-5-4-13-13,-14 5-1 14,9-4 15-14,0-5-5 14,1 1-11-14,-1-9 5 15,-10 2-2-16,1-6-6 17,0 4 2-17,-1 5 0 0,-9 4 4 16,0-1 4-16,0 1 4 17,0 5 3-16,9-3-9 15,-9 11-5-15,0-5-1 16,-15-1-4-16,-4 1-2-1,-5-1 2 16,14 1 0-16,-10-5-1 14,-4 1-1-13,5-1-1 15,-6 1 1-15,15-1 0 15,1-4-4-16,-1 9 4 18,-5-1 0-18,-4 7 1 0,-6-5 4 16,6 5 2-16,-15-7 0 16,24 1 0-16,-9-7-3 17,-6 5 0-17,6-3 4 18,-25 1-2-17,10-1 0-1,15 12-4 16,28 10 3-16,10-3-5 14,1 1 1-13,-20-10 9 15,-30-19-8-15,-13 2-2 15,-11-7 0-16,-9-1 0 18,0-1 0-18,-9-3 0 0,4-4-1 15,-15-1 1-14,1-2-8 14,4-5-2-14,-14 3-4 15,10-3 4-16,-6 0-1 17,-13 5 9-15,4-5-6-2,-10 0 1 15,5 0 2-14,-14 0 5 14,0 0-2-15,-1 0-8 17,1 0-1-17,14 0-7 17,-14 0 6-16,9 0 11 3,1-8 0 10,14-9-10-13,-5 6 9 14,14-8 2-14,1 3 0 13,-6-1 0-13,-18-2-5 14,4 0-6-14,-14-3 9 17,-1-5 2-18,1-1 4 0,-10 1-3 16,0-11 5-15,0 1-3 13,0 2 0-13,0-9-2 15,0 5 0-15,24-4-1 15,-4-1-1-16,-1 1-2 17,0 4 2-16,-4-5-1-1,-5 3-4 15,-10-3 2-15,9 5-3 17,-9-8-1-16,0 4-4 15,0-4-5-15,0-5-3 15,0 5 10-14,0-2-1-2,0 0 10 16,0-1-8-16,0 7 4 14,0-1 0-14,0 5-9 17,0 4 2-16,0-1-1 15,0 5 11-16,0-1 1 17,0 1-1-16,-9-9 1-1,-1 4 1 17,-5 0 6-16,-4-7-5 13,0-4-1-13,-15-5 0 15,24-5-1-16,-9-7 0 16,9 4-6-14,10 0 2-2,-10 10 0 16,10 2-4-16,0 6-3 16,0 0-12-15,0-1 9 14,0 5 5-14,0-3 9 15,-24 2-5-15,5 3 6 17,-1 1 0-17,-13-4 0-1,3-9 10 14,-3-3-10-14,4 0-5 16,-5-4 3-16,14 0 2 16,1 3 0-15,-5-4 0 17,-5 6 1-18,9-3 1 0,-4 6 14 16,5-5-14-15,-1 5 1 13,-4 0 32-13,-5-4-23 15,10 4-12-15,-15-5 0 15,14 3 6-16,11 2-4 17,-15 3-1-17,14 1 2 0,0 1 6 15,-9 1-9-14,-5 2 0 16,4-1 6-17,-23 5 4 16,14-8-10-16,9 2 2 20,-4 3 0-19,5-5 4 0,-1-2-1 14,-4 6-4-14,5-4 2 12,9 3 0-12,-9-4 3 15,9-3 1-16,-14 0-7 16,14 0 4-15,0-2 3 16,1 2-1-17,-1-5-6 0,10 5 1 16,-14-4 11-15,14 4-10 14,0 8 0-15,0 3-2 16,0 1 0-15,0 2 2 15,0 6 0-13,0 0-2-3,0-7 0 17,0 7 0-16,0-1 2 11,0-1 0-12,0-5-1 17,-10 4-1-17,0-6 0 16,0 0 0-15,1 1 2 16,9-9-2-17,0 1-3 0,0 4 1 16,0-5 1-16,0 1 1 17,0-1 0-17,0-8-5 17,0 6-5-16,-10-7 10 17,-14 10 1-17,-5-1-1-1,-5 2-1 16,-5-2 1-15,-4 1 3 11,4-2 0-11,5 1-3 15,-10 6 0-15,-4-5 7 15,-5 6 2-15,9-2-5 17,-9-4 6-17,4 3-2-1,6-7-7 13,-1 0 2-12,6-1-2 15,-16-3 1-16,11 0 0 17,-6-2 1-16,-4 1 1 15,0-3-4-14,9 8 0-2,15 8 0 16,-14-1 2-16,14 1 0 15,-15-1 1-15,5 5-2 16,-4-4 6-15,-1 3-4 14,15 5 3-15,-24-10-2 17,14 3 8-16,-5-3-7-1,-9-3-4 16,24 1-1-16,-5 4 0 16,25 0-1-15,-1 7 1 15,0 4 0-16,1 1 0 17,-6 3-3-16,15 1 2-1,-10-2 0 17,10 6 1-17,0-6-8 16,0 3 2-15,0 1 5 14,0 7-15-14,0-2 7 15,0 4 2-16,0 4-2 4,0 0-6 10,0 0 13-14,0-5 2 7,0 1 0 2,0-7 1 7,0 0-1-16,0-6-1 16,0 7-3-15,0-3 3 15,0 5 1-14,0-3 0-2,0-1 1 18,0 0-1-18,0 0 0 14,0-7 2-13,0-4-1 14,0-1-1-15,-19-4 9 16,-10 5-9-15,-5-1 0 16,5 0 0-17,-5 3-6 0,5 2-2 16,-5-3 3-16,5 3 3 16,-15-7 2-15,15 3 0 16,-14 3 0-16,-10-3 0 17,14-1-8-17,-5 1-11-1,1-1 19 16,4 1 1-15,-14-5-1 11,9 1-4-11,-19-1 4 15,15-3 3-16,-5-2-3 17,-1-3 0-17,-9 1 1 18,0-4 0-18,-9 0-1 0,-1-1 0 15,0-7 3-14,-9 4-3 15,-5 3-3-16,5 1 3 16,-1 0 3-15,1 4-3 15,9-6-2-14,1 2 2-2,-6 9 3 16,15-7-3-16,15 2-3 15,-15-1 3-15,19-3 0 17,-9 2 2-17,14 2-1 16,-4 0-2-15,-1 3-1 18,6 5 2-18,4-1-1-1,-5 1 1 15,-5-1 0-14,6 1 1 13,4 4-1-13,5-5-3 14,-5 1-1-14,5-5 3 18,-15 4-1-18,1-3-2-1,-20 0 1 16,24-2 3-16,-14-3 0 16,-1 7 0-16,16-5 3 14,-16 15-1-14,11-4-2 17,4 3-1-17,-5 4-1 17,15 0 2-17,-14 1 0 0,9-1 0 16,5-3 1-16,-15 3 0 17,25 1 0-17,-10-2-1 16,-5 6 0-15,15 0 0 15,-15-2 0-14,24 6 0-2,0-1 0 15,1-1-1-14,-1 7 0 15,0-4 0-15,-4 11-10 15,4-5 1-15,0 8-129 14,-9 0-2-15</inkml:trace>
  <inkml:trace contextRef="#ctx0" brushRef="#br0" timeOffset="64274">14904 11693 160 0,'0'0'69'4,"0"0"-32"4,0 0 1-1,0 0 5 1,0 0-16-2,0 0-16 2,0 0 0 0,20 0 6 0,-20 0-7-2,14 0-3 2,-14 0 6 0,0 0 5 0,0 0 1-2,10 0 0 2,0 11 1 0,9 8 14 0,15 6 1-2,-5 3-9 2,5 8-13 1,-25 7 2-2,1 1 2-1,0-3 13 2,-10 0-22 0,9-3-3 0,1-1 3-2,-10-2-4 5,0-3-2 3,0-4-2-14,0-5 0 16,0-3 1-15,0-5-1 14,0 1 0-14,0-3-1 15,15 2 1-15,-15-3-2 2,0-8-1 10,0 4 2-12,0-8 0 6,0 0 0 1,0 0-3 0,0 0-1-3,0 0-2 4,0 0-7-1,0 0 1 0,0 0-6-3,-15-8 4 6,-14-4-5-4,-5 0 3 1,-14-8-4 7,14 1-13-14,-5-1 30 14,5 4-3-15,25 0 7 17,-1 1 0-17,0 7-6 17,10 0 5-16,0-4-4-1,-9 8 5 16,9 1 4-16,0-3-2 7,0 6 3-1,0 0 6 3,0 0 2-2,0 0-3 1,0 0-2-3,0 0 22 4,9 0 2-1,20 0-20 0,5 0-11 8,-5 0 3-15,5 6 4 14,-15-3-2-14,-9-3-3 15,10 0-2-15,-11 0-1 16,6 0-1-16,4 0-1-1,10 0-3 14,-5 0 4-14,15 0 1 16,-5-16-4-15,-5 5 1 15,-5-1-1-16,-4 7 2 17,-11 2 1-15,1-1-1-2,-10 4 0 18,10 0 2-18,-10 0 0 5,0 0-1 3,0 0 1 0,0 0 0 0,0 0 0-2,0 0 0 2,0 0 6 0,14 0 6-1,-14 7 1-1,0 5-2 1,0 1 2 2,0-3-2 7,0 7-1-15,0-5 3 4,0 4-2 6,0-5 0-6,0-3-5 7,0 0 2-11,0 4-2 7,-14-4-2 0,-6 0-4 8,11 3-2-16,-11 2-13 17,6-5-8-17,-6 7-26 17,11 1-70-17,-1-5-32 16,0-3-24-15,10 0-64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32.976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9496 9976 97 0,'0'0'22'6,"0"0"13"3,0 0 0-3,0 0 13 2,0 0 2 0,0 0-18 0,0 0 0-2,-58-2 1 2,58 2-9 0,0 0 7 0,0 0 0-2,0 0-26 2,0 0-4 0,0 0-1-2,0 0-3 1,0 0 3 3,39 0 0-3,23 0-1-1,21 0-5 2,14 0 1-1,14 0 2 1,-5 0-2-1,11 0-14 0,-16 0 6 2,6-16 7-1,-5-1-3-1,14-2 5 4,-10 2-9 3,-14 1 11-13,15 8-3 16,-15 5-2-17,14 3 7 17,-14 0 0-16,0 0-1-1,-5 0-2 15,5 8-3-15,0 3 5 16,5 5-1-15,-5 1-9 15,15-6 0-15,-15-3 7 15,-10-3-8-13,15-1-6-3,-15-2 11 13,15-2 7-12,-15 0-1 14,-9 0 1-14,0 0-2 16,-10 0-5-17,0 0 7 16,-10 0 0-15,-5 0 0 15,-24 0 0-16,6 0 0 17,-21 0 3-17,-9 0-1 0,0 0-1 17,0 0 5-16,0 0 1 4,0 0-4 3,-9 8-3 0,-64 17-19 3,-19 3-4-8,-24 4-36 11,-30 3-13-11,1 4 33 9,-15-8 21-11,5-2 18 15,1-2 12-16,18-4 8 17,20-10 1-17,33-10 2 16,30-3-4-15,34 0-16 16,19 0-3-17,0-11-12 0,19-21 8 16,97-4 0-16,30-7 2 17,18-8-10-16,15-5 1 14,30 0 11-14,9 10 16 15,14 5 47-14,-5 7 35-2,6 13-49 14,-25 19-35-14,-9 2-12 17,-54 0-2-17,-19 26-1 17,-54 10-32-17,-43-3 24 20,-29-3-13-20,0 5 10 0,-19 2-19 14,-97-2 30-14,-10 4 1 15,-19-11 3-14,9-4 10 15,-9-8 5-16,9-8 5 17,10-8 6-17,20 0-7 21,33 0-3-21,25 0-16 0,4-24-3 14,35-7-29-14,9-5 12 16,0-7 0-16,135-1-8 16,39-3-27-16,15 4 38 19,20 7 0-18,4 11 9-1,4 23 5 15,-28 2 20-15,-24 0-20 15,-39 38-9-15,-54 6-26 17,-28 2-17-16,-44 3-9 15,0 2 61-12,-44-3 1-4,-72-1 34 15,-19 0-10-14,-20-7-1 12,0-1 2-13,-15-8 13 16,35-9 7-15,9-12-1 15,44-7-30-16,38-3-6 18,25 0-9-18,19-39-35 0,0-12-5 16,63 0-15-16,72 3 13 15,35-2-8-14,14 9 5 16,24 11 40-17,14 14 5 16,-4 16 86-16,-29 0-26 19,-34 24-57-18,-48 18-3-1,-35 10 0 13,-43 3-21-12,-29 0 17 16,0 1 4-17,-38 2 15 17,-88-3-1-17,-10 3-5 18,-24-3-1-18,25-12 6 0,9-15 16 15,24-12 2-15,39-16-13 16,20 0-19-16,23-13-26 17,20-42-13-16,0-8-25 15,54 0-15-13,91-6-33-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34.242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5248 10174 29 0,'0'0'25'1,"0"0"-25"7,0 0-20-2,0 0-14 2,0 0 34 0,0 0 0 0,470 225 66-2,-562-182-9 2,-15 1 8 0,-38 4-36 0,0 3-13-2,-34-7 5 2,4 0-8 0,-4-5 15-2,24-15 5 2,39-8-6 0,34-16-8 0,19 0-19 0,29-16-12-2,24-20-17 2,10-4 16 0,0 6-13 0,44 2 13 0,38 12-11-2,44 8 11 2,0 8 13 0,0 4 11-2,-15 0 19 2,-14 0-16 0,-25 27-9 0,-33 6 6-2,-15-6 1 2,-24 4-2 0,0 1 5-2,0-4 7 2,-96-1 5 1,-16-7-15-2,-23-1 23 1,-15-6-7-2,-5-2-6 2,-20-7 2 0,-4 1 10-2,0-5-5 2,34 0-14 0,53 0-13 0,29-9-2 3,63-15-17 1,0-6-14-12,63 2-4 16,101-4-38-16,54 1-67 16,5 3-77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8.4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69 1199 5 0,'0'0'30'4,"0"0"-22"4,0 0-2 0,0 0 5-1,0 0 5 0,0 0 6 1,0-24-10 0,0 18-3 0,0-2 6-2,0-1-6 1,0 1-7 2,0 0 1-1,0 5-3-2,0-5 1 2,0 3 0 0,0 2 0 0,0-2 3-2,0 5-3 3,0-6 2-2,-10-3-3 1,1 1-2-3,9 0-6 4,-10 0-2-1,-4 5 6 0,14-3 4-2,-10 6 0 2,10 0 2 1,-10 0 12-1,10 0 17-3,0 0-14 3,-10 0 3 0,1 0 8 0,-1 0-2-2,-14 0-6 4,5 0-7-3,9 0-4 1,-14 6 1-2,4-3-4 1,-9 5 1 1,-5 8 1 0,5 4-3-1,-24 3 1 1,9 6-1 0,6 1-1-1,-6-2 0-1,5 7 0 2,-4-7-2 0,-1-1 0 1,15 1-1-4,-14-4 3 3,4 4-4 0,5-1 0 0,-19 9 1-2,4 5-1 6,-4-3 5 0,0 10-2-11,0-8 2 16,-1 3 0-17,16-4 1 17,-6-3 3-14,5-1 2-3,5-7-6 13,-9-1-3-11,14 1-2 12,0-1 1-14,-5 7 0 17,5 1-1-17,-5 1-1 17,5 1 1-16,-15 13 0 14,1-11 1-15,-6 4-1 18,6-4 0-18,-1 1-1 0,5 3 1 16,-14-8 1-16,9 9-1 17,6-3 0-16,-16-3 0 15,11 6-1-13,14-5 1-3,9-3-1 13,-23-1-1-11,-1 1-1 12,15-9-3-13,-14 1-3 15,4 1 0-15,-5-6 1 15,1 4 1-16,4 6 7 17,-5-5-8-17,1 2 8 18,4 3 0-18,-4-1 0 0,14 3 1 16,-5-4-1-16,5 5 0 15,9-4 0-15,-23-1 0 17,23 1-2-17,-14 3-17 17,-19 0 19-17,14 0-1 16,-14 7 1-16,10-5 0 0,4-1-4 18,-5 13-2-18,1-8-4 16,4 1 8-15,-14-4 2 15,9 5 0-15,5 5-1 16,-4 0 2-17,4-1-1 0,-14-3 0 15,19-1 2-14,-15 0-4 15,6 6 4-16,-1-3-4 20,-19-1 4-20,15 0-2 0,-5-1 1 14,-1 1 3-12,1 2-2 12,14 1 0-14,-4 0 2 16,14 2-4-15,-15-7 1 15,1 8 2-16,-11-2-3 16,-4-2 1-15,-19-3 3 17,19 0 1-18,-5 2 0 0,0-2-3 15,10-2-2-15,-1 2 1 16,1-1 0-15,5 1 0 15,4 3 1-16,0-3 0 16,6 5-2-15,-16-7 2 15,21 6 1-16,-6 3-3 0,-5-3 1 17,15 7 0-16,-14-8-1 27,14 6 1-28,-5-8-1 0,5 2 0 0,4 5-1 7,16-9 1 7,-11 2 1-13,1-1-1 14,-5-9 1-15,14 4-1 17,10-7 0-17,0-1 0 17,0 5-1-17,0-4 1 18,0-4 0-16,0 2 0-2,0 3 0 13,0-5 0-12,0-2 0 15,-10 8 0-15,10 1 1 14,-9 4-2-14,9 5 1 15,0-6 0-16,0 6-1 18,-10-8-2-18,10-4 1 0,-10 3 2 15,10-4-1-14,0-3 0 15,0 7 1-16,0-7-1 17,0 5-5-17,0-3 5 20,0 3 0-19,0 2-1-1,0 1 0 14,0 7 2-14,0-4 0 15,0 0-1-14,0 1-5 15,0 4 6-15,0 6 1 14,0 8-1-14,0-3-5 16,0-9 4-17,0 6-6 0,0-8-4 15,0 3 9-14,0 8 1 15,0-8 1-15,0 1 0 15,0-5 0-16,0-7 0 17,0-7 0-17,0 0 0 16,0-1 0-16,0 5 0 0,0-5 0 18,0-1 0-18,0-1-3 16,0 0 3-16,-14-3 0 16,4 4 2-16,10 5-2 18,-10 0 1-18,10-1-1 0,0 1 0 16,0 4 0-16,-9 6 0 17,-11 7-3-17,6-5 2 16,-5 3 0-16,-11 4 2 17,-3-8 0-15,23 5 4-2,-9-9-4 16,19 1 1-15,-10-1-2 14,-5 0 2-14,6-4-2 14,-1-1 1-14,0-5-1 14,1-1 0-14,-1 2 0 16,10-8 0-17,-15 3 0 0,15-7 0 17,0 7 1-16,0-5-1 14,0-2 0-14,0 3 1 15,0 3 1-13,0-5-1-2,0 5 0 12,0-4 0-10,-9 4 0 11,9-1 1-14,-10-3 0 15,10 0-2-14,0-1 1 15,0-1-1-15,0-5 0 15,0 1 0-16,0-4-1 16,10-2-4-16,24-4 5 0,19 4 0 17,-5-2 3-17,15 2 4 16,0 2 5-16,0 9-8 17,10 9-3-17,-10-6 21 17,9 5 1-16,-9-5-20-1,10 0-3 17,-10 5 8-17,9-5 0 16,1 3-6-16,0-1 0 16,4 4-2-15,-14-1 1 15,19 4-1-16,1-3 2 17,-1-1-2-17,0 6 0 0,6-6 2 16,-6 8-1-15,-10-4 5 15,1 5-3-16,-10 2 1 16,10-4-1-16,-20-2 3 17,10 3-6-15,0-7 1-2,9-2-1 16,1 8 0-15,-10 1 2 14,0 4-2-15,10-3 2 16,-10 3 0-16,-1-4-1 17,1 6 4-17,0-5-4 17,10-1 1-17,0 1 0 1,-1-6 0 14,1 3-2-14,9-6 0 14,5-8-1-14,5 1-1 15,-9 0-2-16,14-4 4 17,-5 0 4-13,-10 3-2-4,-10 5 0 13,25-1 7-12,-24 1-2 14,9-4 9-14,10 4-12 15,-5-5 5-16,-4 1 6 17,9 4-5-17,5 1-7 18,4-3 4-17,6 5-1-1,-15 3-2 16,14 0-2-15,-14 3 9 13,24-5-3-13,1-1-2 14,-16-7-1-14,16-1 8 15,-25-3 6-14,14 0-13-2,-4-1-3 16,14 6 5-16,0-2-5 16,-14 1-1-15,-5-1-1 14,-15-3 1-14,15 4-2 14,-5-4 0-14,-10 1 2 16,0-2-2-17,6 0 0 0,-6-7-2 16,0 3 2-16,-9 3-1 16,24-4 0-15,-5 8 1 15,14-2 0-16,-4 3 0 20,-5-1 0-19,4 8 1-1,16-4-1 14,-25 7 0-14,14-1 1 16,-24-5 2-16,10 4-2 16,15-3 0-16,-15 4 7 17,14-1-7-17,-14 1 0 17,5 4-1-16,-5-4 0-1,-9 2-2 15,13-2 0-14,-4-4-2 14,-9 3 3-15,14-7 1 17,-5 1-1-17,4-1 1 17,-4-4 0-16,-9 3 2-1,14 0 1 17,-5 0-3-17,0-2 0 16,4-1 2-16,-13-5 0 16,-20 1-2-15,-20-4 0 14,-14-8-2-14,5 5 0 16,-5-5-2-17,5 0-2 0,-5 0-3 17,0 0 9-17,15 0 3 15,-1-5-1-14,-4-10-2 15,24-1 0-16,-10-9-4 18,10 3 0-16,-9-7-6-1,8 1-4 12,-8 1 4-13,4-3 9 16,5-3 1-16,0 2 3 17,0-1-2-16,0-7-1 14,0-1 4-14,0-4-1 16,9-3-3-16,-9 8 2-1,-10-4-2 15,-14 2 0-14,14 7 1 14,-19-4-2-15,-5 3 1 17,-9 4-3-17,-6-5-1 16,-14-3 0-15,0-1-4 15,0-3-5-16,0-4-1 0,0 0 6 17,0-1-9-17,0 0 0 17,0 4 12-16,0 6 2 15,0 3-7-15,0-10-22 17,-24 9 20-18,14-3-7 0,-19-1 1 15,20 5 7-14,-25-9 3 13,14 5 0-14,-14-8 3 17,-4 7 0-17,4 1-2 20,-5-5 7-19,-14 8-4-1,9-7-7 13,-9-1 11-12,5 1-1 14,14 0 1-14,-5 0-6 15,5 2 0-15,15 3 3 15,-15 2 3-15,5 5 3 15,-5-1-3-16,5 0 1 1,-5-2 1 14,-5 1 3-15,5-2-1 17,-5-6-3-16,6 6 0 15,4 0-1-12,-5-5 0-4,5 1 0 11,-5 3 2 7,24 4 4-17,-9-3-4-1,9 4-1 15,0-5-1-15,-14 1 1 17,14-1 0-17,1 3 0 17,-1 3 2-16,10-3-2 16,-10 3 0-16,10 1-1-1,-9 2 0 15,9-2 0-14,0 2 0 14,0-1 0-14,0 1 1 14,0-1-1-15,0 1 0 20,0-1 0-19,0-4 0-1,0 5 0 12,0 4-1-11,0-5 0 15,0 4-3-16,0-1 3 16,19-2-1-16,0 2-2 18,1-2 2-17,-6-1 2 16,-4-1-1-16,19-5-2-1,-5 4 3 15,-4-3 0-15,-1 6-1 15,0-2 0-15,-4 11 1 17,4-2 0-17,1 0-3 17,4 5 3-17,-5-5-1 16,1-1 0-16,4 1-2 0,-5 2 0 18,10-7 1-18,-5-3-1 16,5 4-1-15,-9-3 0 15,4-1 1-16,-5 1-6 17,-9 4 5-17,9 0 0 0,-19-2-2 16,0-3 1-16,0 5-5 16,0-1 10-15,0 0 0 15,0 1 1-16,0-1 6 17,0-3 2-17,-9-5-6 2,-1 3 7 12,-9 1 13-14,-1-1-21 17,-4-5 0-17,14-1-2 17,-9 4 0-17,9-1 0 16,-24 8 0-15,15 1 5 18,0-1-1-19,-5 5 21 0,-6-6-22 15,-3 2 0-14,4-4-3 14,-5-5 3-14,-5 0-1 14,5 1-2-14,-5-1-2 18,-4 1 2-18,-1-3 3-1,5 5-2 12,-4 1 4-11,-1 1 3 15,-4-7-7-16,-5 10-1 17,9-3 1-17,-4-3 2 16,-6 1 14-15,11-11-16 16,4-3-1-17,-14 3 2 0,-1-3 0 16,11 4-2-16,-6-1 0 16,6 1 1-16,-1-5 7 17,6 6-5-17,4 2-3 17,-5 1 1-17,5-2-1 17,5-3 0-16,-5 4 0-1,5-2 4 16,5-1-4-16,4 5 0 16,1-1-2-15,-15 5 1 15,15-3 2-16,-1 6-1 19,-13-6 3-18,13 6-3-1,1 5 0 15,-5-3 1-14,4 6 1 12,11-6-2-12,-11 1 0 15,-14-7 0-16,15-4 0 17,-15 3 5-16,5 4-4-1,5-7 0 15,-5 4 0-15,9-1-1 18,-14 1 0-18,15-5 0 17,-15 3 2-17,5 3-2 16,10-3 0-15,-15 3-2 14,15-5 2-15,-1 1-1 0,-4 11-2 19,5-5 3-18,-1 8 0 13,-4-3-1-13,5 3-1 14,9 0 2-15,-9 1 0 17,4 7-1-17,5-7 0 1,1 3 1 15,9 0 0-15,0-1-3 15,-10 2 0-16,10 0 3 16,0-5-1-16,0 4 1 17,0 0 0-17,-19-9-2 17,-6 6 2-16,6-5 0-1,-10-4 1 15,5 1-1-15,4-1 0 18,11 4-3-18,-15-4 3 15,14 6 0-14,-9-6 0 15,-1 1-3-15,-4-1 3-1,5-1 1 15,9 6 1-15,-9-4-2 17,-6-1-2-17,6 4 0 17,-10-3 1-17,5-6-2 17,-5 5 2-16,-5-2 0 17,5-3 1-18,-15-2-1 0,15-1-1 15,-5 1 1-14,-5-1 1 14,6 5 0-14,-6-4 1 14,-5 3-1-15,1 1 0 17,-6-1 2-16,6 3 4-1,-11-1-1 15,11 3-5-15,-6-2 0 17,6-8 3-17,-1 8-1 17,6-5 1-17,-6-1-1 16,5 7 5-16,-4-7-6 18,23-1 0-18,-23 1 0 0,23-1-1 17,-14-3 0-16,5 3 3 14,-5 0-2-15,5-2 3 16,-14 3-3-16,4-1 2 17,-4-7-2-15,13-2 1-2,-13 1-1 14,-1-1 0-14,6 0-1 17,-6 6 4-17,-9-5-2 17,14 4 19-16,-14 1-15 14,-10 0-6-15,19 4 23 20,-19-6-14-20,15 5-7 0,-5 1 4 16,-1 5-3-15,11-3 0 13,-6 2-2-14,6 2 2 16,-1 2 2-16,15-1-4 17,-14 5 0-15,14-4 0-2,4-7 1 14,-4 5-2-14,20-4 0 17,-11-3 1-17,-14 6 2 17,25-5 0-16,-11 1-2 15,-4 2 1-12,14 2-1-4,-9-6 0 13,-15 4 1-13,15-7 0 15,9 3 6-14,-9 1-8 15,-6-1 0-16,-4-3 0 17,10 4-2-17,-15-5 1 16,5 1-1-15,5 0 1 15,-5-3-2-16,-15-1-7 0,15 7 10 17,-14 1-1-17,-1 4-9 16,-4-1-11-15,4 9-53 15,0-1 73-16,6 4-31 17,18 8-52-17,-23 5 41 0,9-1-121 17</inkml:trace>
  <inkml:trace contextRef="#ctx0" brushRef="#br0" timeOffset="6960">7433 9431 264 0,'0'0'67'4,"0"0"-61"4,0 0 15 0,0 0 53 0,0 0-27-2,0 0-15 2,0 0 5 0,126-44-10 0,-107 44-23-2,-9 0-4 2,0 0-13 0,0 0-27 0,14 0-10-2,-5 8-35 2,-9 8-76 0</inkml:trace>
  <inkml:trace contextRef="#ctx0" brushRef="#br0" timeOffset="7223">7433 9431 87 0,'644'159'0'7,"-634"-151"-30"-2,4 0-27 13</inkml:trace>
  <inkml:trace contextRef="#ctx0" brushRef="#br0" timeOffset="7415">8745 9582 123 0,'0'0'0'7,"0"0"-73"1</inkml:trace>
  <inkml:trace contextRef="#ctx0" brushRef="#br0" timeOffset="7600">8745 9582 11 0,'732'-3'0'4</inkml:trace>
  <inkml:trace contextRef="#ctx0" brushRef="#br0" timeOffset="7771">10605 9445 334 0,'0'0'55'3,"0"0"-34"4,0 0-16 2,0 0-5-1,0 0-20-2,0 0-54 2,145-77-99-1</inkml:trace>
  <inkml:trace contextRef="#ctx0" brushRef="#br0" timeOffset="7964">11815 9393 134 0,'0'0'162'7,"0"0"-157"2,0 0-5-4,0 0-45 3,0 0-48 0</inkml:trace>
  <inkml:trace contextRef="#ctx0" brushRef="#br0" timeOffset="8152">13171 9393 353 0,'0'0'55'6,"0"0"-55"0,0 0-20 2,0 0-26 0,0 0-57 0,0 0-136-2</inkml:trace>
  <inkml:trace contextRef="#ctx0" brushRef="#br0" timeOffset="8332">14318 9453 164 0,'0'0'185'7,"0"0"-162"-2,0 0-19 3,0 0-4 1,0 0 0-2,0 0-43 0,136-6-126 1</inkml:trace>
  <inkml:trace contextRef="#ctx0" brushRef="#br0" timeOffset="8520">15146 9395 238 0,'0'0'82'4,"0"0"-82"4,0 0-20 0,0 0-13 0,0 0 26-3,0 0-50 4,175-22-58-1</inkml:trace>
  <inkml:trace contextRef="#ctx0" brushRef="#br0" timeOffset="8663">15146 9395 148 0,'373'8'90'6,"-373"-8"-17"-1,0 0-13 3,15 0 10 0,-15 0-17 0,9 0-53-2,-9 0-16 4,10 0-72-1,-10 0-51-2</inkml:trace>
</inkml:ink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5T22:28:12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060">
    <iact:property name="dataType"/>
    <iact:actionData xml:id="d0">
      <inkml:trace xmlns:inkml="http://www.w3.org/2003/InkML" xml:id="stk0" contextRef="#ctx0" brushRef="#br0">4587 10255 0,'35'0'202,"-1"0"-196,1 0 1,69 0 7,1 35 2,68 0 1,-34-35 0,0 35 0,-69-35 0,69 69 0,-70-69 29,-34 0-38,0 0 4,34 0 4,36 0 1,34 35-1,0 0 2,-105-35 15,36 35-17,-1-35 1,-34 0 0,69 0 5,-69 0-11,0 0 6,34 0 11,-34 0-4,35 0-9,69 0 33</inkml:trace>
    </iact:actionData>
  </iact:action>
  <iact:action type="add" startTime="19325">
    <iact:property name="dataType"/>
    <iact:actionData xml:id="d1">
      <inkml:trace xmlns:inkml="http://www.w3.org/2003/InkML" xml:id="stk1" contextRef="#ctx0" brushRef="#br0">4413 12237 0,'0'-35'96,"0"-34"-42,104 69-38,-69 0-8,35 0 0,-1 34 7,-34-34 2,34 0 0,-34 0-1,35 0 1,34 35-1,-69-35 1,-1 0 0,36 0-1,-70 35 1,35-35 0,-1 0 26,1 0-34,35 0 6,-1 35 1,1-1 0,-36-34 1,1 0 0,0 0-1,0 0 1,34 0 0,1 35 2,-36 0-5,71-35 3,-71 0-14,36 0 12,-1 0 1,36 35-15,-1-35 15,-104 34 22,35-34-21,-1 35-5,1-35 3,104 0 2,-69 35 0,-36-35 17,1 0 39,0 0-49,0 0 153,-35 35-169,69-35-1,1 0 1,-36 0 0,36 0 8,-35 0-5,-1 0 6,36 0 10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act:action type="add" startTime="35513">
    <iact:property name="dataType"/>
    <iact:actionData xml:id="d0">
      <inkml:trace xmlns:inkml="http://www.w3.org/2003/InkML" xml:id="stk0" contextRef="#ctx0" brushRef="#br0">20250 1635 10 0,'0'0'43'5,"0"0"-18"1,0 0 25 2,0 0-5 0,0 0-4 0,0 0-3-2,0 0 6 2,0 0-32 0,0 0-3 0,-136-52 13-2,126 48 18 2,-14 0-3 0,15 4-36-2,-1 0 17 2,10 0 38 0,-10-3-44 0,10 3-9 0,0 0-2-2,0 0 1 2,0 0 1 1,0 0 1-2,0 0 0 0,-9-6 5 1,-1 4 3 0,-14 2-7-3,4-5-2 4,11 5 1-1,-11 0 5 0,6-3-1-1,-6 3-3 0,11-5-4 1,-11 5 3 0,-4 0-1-1,-5 0-3 0,10 0 2 1,-15 0 0-1,14 0-2 2,-4 0 0-3,-5 0 1 2,-5 0 0 0,5 0-1-1,10 0 0 0,-5 0 0 1,4 0 0 0,11 0 1 0,9 0 1-3,-10 0 1 3,10 0 3 0,0 0 1-2,-10 0-4 2,-4 0-1 0,4 0-2 0,-9 0 0 0,-1 0 0-2,-4 0 0 2,5 0 0 0,-1 0 0 7,-14 0 0-14,15 8-2 6,-25-1 1 1,15 2 0-1,-14-5 1 0,14 4 0 1,-5-4 0 0,-5 0 1 0,5 3-1-3,5-2 1 4,5-1 1-1,5-1-2-1,-1 2 0 0,1-5 1 1,4 3-1 3,6-3 0-5,9 0 1 0,0 0-1 3,0 0 1-1,0 0 0-1,0 0 0 0,0 0 2 0,0 0-1 2,0 0 4-2,0 0 1-1,0 0-1 2,0 0-2-1,0 0 0 1,0 0-1-2,0 0 0 2,0 0-2 0,0 0-1 0,0 0 0-1,0 0-6 3,0 0 5-4,0 0 1 2,53-3 6-2,10-9-5 4,0 0 1 8,19 4 2-15,-9-4-1-3,-10 9-2 14,0-3 1-13,0 4-2 13,-10-3 1-13,0 5-1 15,-24 0 0-16,0-3 0 17,-5 3 0-17,-14 0 0 16,0 0 0-15,-1 0 0 15,-9 0 1-15,10-5 0-1,5 5-1 7,4-3-2 1,-9 3-4 9,-1-4-5-16,-9 4-29 17,0 0-29-16,10 0-7-2,5 0-16 6,-15 0 10 2,9 12-68-2,-9 11 41 3</inkml:trace>
    </iact:actionData>
  </iact:action>
  <iact:action type="add" startTime="54516">
    <iact:property name="dataType"/>
    <iact:actionData xml:id="d1">
      <inkml:trace xmlns:inkml="http://www.w3.org/2003/InkML" xml:id="stk1" contextRef="#ctx0" brushRef="#br0">6087 9911 187 0,'0'0'27'6,"0"0"-27"0,0 0-1 2,0 0-27 0,0 0-27 0,0 0-75 0</inkml:trace>
    </iact:actionData>
  </iact:action>
  <iact:action type="add" startTime="56114">
    <iact:property name="dataType"/>
    <iact:actionData xml:id="d2">
      <inkml:trace xmlns:inkml="http://www.w3.org/2003/InkML" xml:id="stk2" contextRef="#ctx0" brushRef="#br0">4843 10009 37 0,'0'0'38'6,"0"0"-12"2,0 0-11-2,0 0 5 2,0 0 0-2,0 0-12 2,-29-134-5 0,29 113 0 0,0 1 2 0,0 1-4-2,0 0-1 2,0-6 0 0,0 9 2-2,0-11-2 2,0 4-2 0,0-5 2 0,0 4 0 0,0 5 0-2,0 6-1 2,0-2 2 0,0 10 1-2,0-3 2 2,0 5 14 0,0 3 23 0,0 0 12 1,0 0-23-4,0 0-15 3,0 18 3 0,0 11 29 1,0 18 12-3,0 5-37 2,0 8-18-1,0 3 3 2,0 3-7-4,0 5 0 3,0-3-28 0,0-5-106 2,-24-11-200-6</inkml:trace>
    </iact:actionData>
  </iact:action>
  <iact:action type="add" startTime="56543">
    <iact:property name="dataType"/>
    <iact:actionData xml:id="d3">
      <inkml:trace xmlns:inkml="http://www.w3.org/2003/InkML" xml:id="stk3" contextRef="#ctx0" brushRef="#br0">5148 10541 317 0,'0'0'9'5,"0"0"-9"2,0 0-5 0,0 0-1 1,0 0-29-2,0 0-32 3,-24 119-64-2</inkml:trace>
    </iact:actionData>
  </iact:action>
  <iact:action type="add" startTime="56700">
    <iact:property name="dataType"/>
    <iact:actionData xml:id="d4">
      <inkml:trace xmlns:inkml="http://www.w3.org/2003/InkML" xml:id="stk4" contextRef="#ctx0" brushRef="#br0">5448 11096 73 0,'0'0'27'5,"0"0"2"3,0 0-1-3,0 0-12 3,0 0-16 0,0 0 0 0,34 59-55 0</inkml:trace>
    </iact:actionData>
  </iact:action>
  <iact:action type="add" startTime="56880">
    <iact:property name="dataType"/>
    <iact:actionData xml:id="d5">
      <inkml:trace xmlns:inkml="http://www.w3.org/2003/InkML" xml:id="stk5" contextRef="#ctx0" brushRef="#br0">5792 11578 311 0,'0'0'44'5,"0"0"-36"3,0 0 17 0,0 0-5-3,0 0-20 4,0 0-23-1,10 66-67 0,-10-42-86 4</inkml:trace>
    </iact:actionData>
  </iact:action>
  <iact:action type="add" startTime="57052">
    <iact:property name="dataType"/>
    <iact:actionData xml:id="d6">
      <inkml:trace xmlns:inkml="http://www.w3.org/2003/InkML" xml:id="stk6" contextRef="#ctx0" brushRef="#br0">6189 12314 170 0,'0'0'75'4,"0"0"-20"4,0 0-4 0,0 0-10 0,0 0-25-2,0 0-2 2,179-53-14 0,-106 22-51 1,-1 10-89-4</inkml:trace>
    </iact:actionData>
  </iact:action>
  <iact:action type="add" startTime="57241">
    <iact:property name="dataType"/>
    <iact:actionData xml:id="d7">
      <inkml:trace xmlns:inkml="http://www.w3.org/2003/InkML" xml:id="stk7" contextRef="#ctx0" brushRef="#br0">7433 12365 248 0,'0'0'85'5,"0"0"-37"9,0 0-10-13,0 0 2 5,0 0-36 2,0 0-4 0,0 0-49 0,199-79-32-2,-127 62-95 7</inkml:trace>
    </iact:actionData>
  </iact:action>
  <iact:action type="add" startTime="57427">
    <iact:property name="dataType"/>
    <iact:actionData xml:id="d8">
      <inkml:trace xmlns:inkml="http://www.w3.org/2003/InkML" xml:id="stk8" contextRef="#ctx0" brushRef="#br0">8881 12286 193 0,'0'0'55'5,"0"0"21"3,0 0 0-2,0 0-31 2,0 0-36 0,0 0-9 0,24-84-15-1,15 76-30 0,4 8-15 1,-4 0-79-2,5 0-53 2</inkml:trace>
    </iact:actionData>
  </iact:action>
  <iact:action type="add" startTime="57615">
    <iact:property name="dataType"/>
    <iact:actionData xml:id="d9">
      <inkml:trace xmlns:inkml="http://www.w3.org/2003/InkML" xml:id="stk9" contextRef="#ctx0" brushRef="#br0">10145 12186 123 0,'0'0'58'3,"0"0"8"6,0 0 17 0,0 0-48-2,0 0-5-1,0 0-15 2,242-32-11 0,-213 32-4 3,14 0-23 6,11 0-35-17,9 0-113 18</inkml:trace>
    </iact:actionData>
  </iact:action>
  <iact:action type="add" startTime="57818">
    <iact:property name="dataType"/>
    <iact:actionData xml:id="d10">
      <inkml:trace xmlns:inkml="http://www.w3.org/2003/InkML" xml:id="stk10" contextRef="#ctx0" brushRef="#br0">12546 12134 31 0,'0'0'168'5,"0"0"-100"3,0 0-23-3,0 0-11 4,0 0-25-2,0 0-9-1,92-7-48 2,-48 3-115 0</inkml:trace>
    </iact:actionData>
  </iact:action>
  <iact:action type="add" startTime="58027">
    <iact:property name="dataType"/>
    <iact:actionData xml:id="d11">
      <inkml:trace xmlns:inkml="http://www.w3.org/2003/InkML" xml:id="stk11" contextRef="#ctx0" brushRef="#br0">14561 12080 106 0,'0'0'35'5,"0"0"-33"6,0 0-2-8,0 0-24 6</inkml:trace>
    </iact:actionData>
  </iact:action>
  <iact:action type="add" startTime="58251">
    <iact:property name="dataType"/>
    <iact:actionData xml:id="d12">
      <inkml:trace xmlns:inkml="http://www.w3.org/2003/InkML" xml:id="stk12" contextRef="#ctx0" brushRef="#br0">15543 12012 66 0,'0'0'6'5,"0"0"-3"3,0 0-3 1,0 0-1-4,0 0-12 3,0 0-48 0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act:action type="add" startTime="3641">
    <iact:property name="dataType"/>
    <iact:actionData xml:id="d0">
      <inkml:trace xmlns:inkml="http://www.w3.org/2003/InkML" xml:id="stk0" contextRef="#ctx0" brushRef="#br0">5971 9692 201 0,'0'0'16'6,"0"0"-13"2,0 0 7 0,0 0-10-2,0 0-1 2,0 0-2 0,0 0 3 0,-44-110 0-2,44 94 2 2,0 8 0 0,0-5 0 1,0 5 2-4,10 0-4 3,14 1 0 0,-4 1-3 0,9-2-24-2,5 2-73 2</inkml:trace>
    </iact:actionData>
  </iact:action>
  <iact:action type="add" startTime="4013">
    <iact:property name="dataType"/>
    <iact:actionData xml:id="d1">
      <inkml:trace xmlns:inkml="http://www.w3.org/2003/InkML" xml:id="stk1" contextRef="#ctx0" brushRef="#br0">6223 9348 136 0,'0'0'72'3,"0"0"14"19,0 0-3-21,0 0 2-1,0 0-19 7,0 0 0 1,0 4-4-2,0-4-7 2,0 5-22 0,0-5-33 0,9 0 17 0,-9 0 57 0,0 0-61 1,10 0-13 6,19 0 0-15,24 0 0 16,10 0 4-15,0 0-4 14,0 0-19-15,10 0-28 16,0 0-12-13,-11 0-38-3,1 3-52 13,-19 16 6-12,-15-3-32 15</inkml:trace>
    </iact:actionData>
  </iact:action>
  <iact:action type="add" startTime="4806">
    <iact:property name="dataType"/>
    <iact:actionData xml:id="d2">
      <inkml:trace xmlns:inkml="http://www.w3.org/2003/InkML" xml:id="stk2" contextRef="#ctx0" brushRef="#br0">7641 9543 254 0,'0'0'128'4,"0"0"-56"4,0 0 27-1,0 0 30 2,0 0-32-3,0 0-29 2,0 2-19 0,0-2-14-1,20 0-13-1,14-16-9 2,4-11 1 0,25-3-5 1,10-3-5-3,9 5-4 2,5 4 0-1,-4 5-3 1,-1 8-7-2,0 2-11 2,15 5-8 0,-5 0-10 0,5 4-19-2,-15 0-39 7,-19 0-57-10,0 20-60 6,-43 7-80-3</inkml:trace>
    </iact:actionData>
  </iact:action>
  <iact:action type="add" startTime="5159">
    <iact:property name="dataType"/>
    <iact:actionData xml:id="d3">
      <inkml:trace xmlns:inkml="http://www.w3.org/2003/InkML" xml:id="stk3" contextRef="#ctx0" brushRef="#br0">9351 9385 53 0,'0'0'307'4,"0"0"-266"5,0 0 27-3,0 0 53 2,0 0-12 0,0 0-40-2,314-20-27 2,-222-1-17 6,5 1-15-12,5-3-9 14,-5 3-1-15,-5 0-6 14,-10 9-13-14,-19-1-19 14,10 8-16-14,-30 4-52 17,1 0-69-18,-35 0-47 0</inkml:trace>
    </iact:actionData>
  </iact:action>
  <iact:action type="add" startTime="5441">
    <iact:property name="dataType"/>
    <iact:actionData xml:id="d4">
      <inkml:trace xmlns:inkml="http://www.w3.org/2003/InkML" xml:id="stk4" contextRef="#ctx0" brushRef="#br0">11021 9464 355 0,'0'0'110'6,"0"0"-40"2,0 0 40 0,0 0-10-2,0 0-31 2,0 0-38 0,407-77-25 0,-320 69-6-2,-5 2 0 2,-19 1-6 0,-10 5-15 1,-23 0-20-4,-11 0-6 3,5 0-33 0,-14 5-52 0,-10 17-23-2,0 6-127 2</inkml:trace>
    </iact:actionData>
  </iact:action>
  <iact:action type="add" startTime="5713">
    <iact:property name="dataType"/>
    <iact:actionData xml:id="d5">
      <inkml:trace xmlns:inkml="http://www.w3.org/2003/InkML" xml:id="stk5" contextRef="#ctx0" brushRef="#br0">12241 9566 376 0,'0'0'142'5,"0"0"-94"3,0 0-28 0,0 0 8-2,0 0 3 2,0 0-18 1,252 0-13-2,-145 0 0 1,-6 0 0 9,15-3-22-17,-9-9-59 17,-25-2-7-17,-9 4-43 21,-20 2-46-17</inkml:trace>
    </iact:actionData>
  </iact:action>
  <iact:action type="add" startTime="5960">
    <iact:property name="dataType"/>
    <iact:actionData xml:id="d6">
      <inkml:trace xmlns:inkml="http://www.w3.org/2003/InkML" xml:id="stk6" contextRef="#ctx0" brushRef="#br0">13611 9510 342 0,'0'0'87'6,"0"0"-20"1,0 0 33-1,0 0 1 2,0 0-43 0,0 0-44 0,625-101-14-2,-499 87-15 2,-10 6-25 0,-14 6-53 0,-29 2-91-1,-49 0-37 0</inkml:trace>
    </iact:actionData>
  </iact:action>
  <iact:action type="add" startTime="6201">
    <iact:property name="dataType"/>
    <iact:actionData xml:id="d7">
      <inkml:trace xmlns:inkml="http://www.w3.org/2003/InkML" xml:id="stk7" contextRef="#ctx0" brushRef="#br0">15175 9330 229 0,'0'0'73'5,"0"0"-39"5,0 0-13-6,0 0 3 4,0 0-24-1,0 0-13 3,243-41-66-4,-214 41-88 3</inkml:trace>
    </iact:actionData>
  </iact:action>
  <iact:action type="add" startTime="6402">
    <iact:property name="dataType"/>
    <iact:actionData xml:id="d8">
      <inkml:trace xmlns:inkml="http://www.w3.org/2003/InkML" xml:id="stk8" contextRef="#ctx0" brushRef="#br0">15175 9330 250 0,'703'-49'119'5,"-703"49"-69"3,0 0-40 0,9 0 3-2,-9 0-13 2,10 0-8 0,0 0-66 0,-1 0-39-2,-9 0-23 2</inkml:trace>
    </iact:actionData>
  </iact:action>
  <iact:action type="add" startTime="15199">
    <iact:property name="dataType"/>
    <iact:actionData xml:id="d9">
      <inkml:trace xmlns:inkml="http://www.w3.org/2003/InkML" xml:id="stk9" contextRef="#ctx0" brushRef="#br1">3695 1224 111 0,'0'0'102'6,"0"0"-17"2,0 0-27-2,0 0 14 2,0 0-5 0,0 0-9 0,0 0-12-2,-9-5-8 2,9 5-2 0,0 0-5 0,0 0 1-1,0 0-3 0,0 0-3 2,0 0 19-1,0 0-25-2,0 0-14 2,0 0-6-1,0 0-1 2,0 0-3-3,19 0 4 1,44-3 2 3,0-2-2-3,-10 5-2-1,10-4-2 1,-15 4-5 1,6 0-8 1,-1 0-6-4,-9 0-2 4,-15 0 1-2,14 0 2 2,-23 0-44-3,-1 0-16 1,5 0-10 2,5 0-18-1,-9 0-38-2,13 0-43 2</inkml:trace>
    </iact:actionData>
  </iact:action>
  <iact:action type="add" startTime="15830">
    <iact:property name="dataType"/>
    <iact:actionData xml:id="d10">
      <inkml:trace xmlns:inkml="http://www.w3.org/2003/InkML" xml:id="stk10" contextRef="#ctx0" brushRef="#br1">3957 1309 61 0,'0'0'40'6,"0"0"-30"1,0 0 8-1,0 0 21 2,0 0-4 0,0 0-19-2,63 0-9 2,-54 8-2 0,-9-8-3 0,0 6 0 0,0-6 0-2,10 0 0 3,-10 0 4-2,10 0 6 0,-10 3-7 1,0-3-5-1,0 4 0 3,0-4-24-3,0 0-6-2,0 0 0 4,0 0 3-2,0 0 8 1,0 0-3-2,9 0-13 2,-9 0 5 0,0 0 29 1,0-15 2-4,15 3-1 3,-5-1 0 0,-1 3 0-2,1 4 3 2,0 6 17 1,-1 0 12-2,-9 0-6 1,10 0-1-1,-10 0 9 1,0 0 26 0,0 16-3 0,15 9-6-2,-15-6-22 2,0 8 3 0,0-7-3 0,0 7 1-3,0 3-4 4,0 0 2-1,0-3-3-1,0 9-1-1,0-1-3 3,9 10-9-2,-9-2-3 1,10 9 2 0,0 3-1 3,-1 3-4 7,1 5 0-18,-10 8-1 0,24 2 2 16,-24-2-4-15,10 0-2 14,0 4 1-15,-10-5-2 17,9 7 1-17,-9-4 0 16,10-2 1-16,0-2 0 17,-10-6 0-15,14 0-2-2,-14-8 1 14,10 6-1-13,0-6 1 15,9-4-2-15,-9 4 1 16,14-3 0-16,-5 3 0 15,-9 0 0-16,14 0 0 0,-14 0 0 16,9-2 0-16,-19 0-1 16,10-6-2-16,-10 13 2 17,0 1-1-17,0-6 1 16,0 3 1-16,0-2 0 17,0 0-1-15,0-2 1-2,0 7 0 15,0-6 0-15,0-3 0 16,0 3 0-15,0-5 0 15,0 6 0-16,0 3 0 20,0-4 0-19,0 1 0-1,0-6 0 15,0-1 0-14,0-5 1 12,0 5-1-13,0 7 0 16,0 4 0-15,0 0 0 15,0-2 0-16,0-3 1 19,0 5-1-18,0 0 0-1,0-2 0 15,0 6 1-14,-10-5-1 13,-9 4 1-13,9 0 1 15,-4 0 3-15,4 6 3 17,0-12-4-18,0 6 5 0,1-5-4 15,-1-1-4-15,-14 7-1 16,5-4 1-16,-1-2-1 17,6 2 0-17,-6-5 0 16,20 0 0-16,-9 9 1 21,-1 4-1-20,0 3 2-1,1 8 3 12,-6-1-4-11,5 1 4 14,1 5 4-14,9-13 1 15,0 4-6-15,0-9 14 16,-10-6-3-16,10 3-9-1,-10-8-5 16,1-4 1-16,-6 2-1 15,15-7-1-15,0 7 1 17,0 2-1-17,0 0 0 16,0 8 2-15,0 0 4 15,0-3 3-15,0-6-9-1,0 1 4 15,0 6-3-15,0-7 2 17,0 10-1-17,0-4-1 19,0-2 10-15,0-3-1-4,0 2-6 14,0-7-2-13,0 1-1 12,0 2 1-12,0-2-2 14,0 0 1-15,0 5 2 16,0-8-1-15,0-2-2 15,0-6 1-16,0-6 0 17,0-4 1-17,0-16-2 17,0 8 0-16,0-3 2-1,0 0-2 16,0 8 0-15,0 6 0 14,0 3 1-15,0-1-1 18,0 4 1-18,0-3 1 0,0 3 3 18,0-4-2-17,15-7 3 12,-6-1-5-12,1-3 0 15,0 4 2-16,-1-9-2 16,-9 5-1-15,10-6 1 15,-10-8-1-16,15 4 0 16,-6-3 0-15,1-1 0-1,-10-2 0 16,0 2 0-16,10-7 0 5,-10-3 0 3,0 0-1 0,0 0 0 0,0 0-2-3,0 0 2 4,0 0 0-1,0 0-3-2,0 0 2 2,0 0 0-1,0 0-2 2,0 0 3-3,0 0 1 3,0 0 0 0,0 0 0-2,0 0 0 2,0 0-1-5,0 0 0 3,0 0-1 2,0 0-4-3,9 0 6 2,-9 0 0 0,0 0 2 0,0 0-2-2,0 0-1 2,0 0-1 0,0 0-7 0,-19 0 2 0,-25 0 3-1,6 0 2 11,-25-3 4-17,19-9 1 15,-9-2-3-13,24 1 0-2,5 5 0 11,-6-6 2-11,21 2 0 14,-11 2 2-14,-4-4-1 15,-5 3-3-16,-5 1 5 17,-4-6-5-17,-6 6 1 18,25 2 6-17,9 6 6-1,10 2 4 16,0 0-6-15,0 0 0 4,0 0-1 2,0 0-4 1,0 0 2 0,39 0 20 1,24 0-5 2,9-6-2-7,11-2-4 9,4-3 4-10,-15 3-1 11,1 0-13-13,-10 6-5 13,10 2-1-13,-1 0 1 15,-9 0-2-16,-10 0 0 18,-14 0-9-18,-5 0-5 0,-15 8-8 16,-9-2-8-16,-10-2-26 16,10-1-16-16,-10 2-11 8,0-5-39 0,0 0-127-1</inkml:trace>
    </iact:actionData>
  </iact:action>
  <iact:action type="add" startTime="18850">
    <iact:property name="dataType"/>
    <iact:actionData xml:id="d11">
      <inkml:trace xmlns:inkml="http://www.w3.org/2003/InkML" xml:id="stk11" contextRef="#ctx0" brushRef="#br1">4562 1987 350 0,'0'0'116'7,"0"0"-28"1,0 0-6-2,0 0-10 2,0 0-32 0,0 0-21 0,0 0-7-2,0 51 17 2,0-7-3 1,29-2-13-2,-5 10-1-1,-4-5-9 2,-11 4-2 1,-9-4-1 1,0 2-4-6,0 1-15 4,0-1-28 0,0-3-30 0,0-6-64-1,0-11-57 0,0-23-40 1</inkml:trace>
    </iact:actionData>
  </iact:action>
  <iact:action type="add" startTime="19138">
    <iact:property name="dataType"/>
    <iact:actionData xml:id="d12">
      <inkml:trace xmlns:inkml="http://www.w3.org/2003/InkML" xml:id="stk12" contextRef="#ctx0" brushRef="#br1">4843 2227 217 0,'0'0'107'3,"0"0"-34"11,0 0 19-11,0 0-6 5,0 0-23-2,0 0-26 2,34 198-8 2,-15-170-3 5,0-10-11-14,15-1-11 16,-14-9 1-16,9 1-5 15,5-9-2-16,-5 0-5 0,-5 0-11 16,5-9 18-16,5-18 2 16,-15-6-2-16,1 5-4 16,-20 10 1-15,0-2-10 15,0 4-3-16,0-1-4 17,-39 9-25-17,-24 6-3 0,-10 2-41 16,10 0-13-15,0 0 0 16,10 0-38-16,19 0-7 14</inkml:trace>
    </iact:actionData>
  </iact:action>
  <iact:action type="add" startTime="19505">
    <iact:property name="dataType"/>
    <iact:actionData xml:id="d13">
      <inkml:trace xmlns:inkml="http://www.w3.org/2003/InkML" xml:id="stk13" contextRef="#ctx0" brushRef="#br1">4843 2227 401 0</inkml:trace>
    </iact:actionData>
  </iact:action>
  <iact:action type="add" startTime="19527">
    <iact:property name="dataType"/>
    <iact:actionData xml:id="d14">
      <inkml:trace xmlns:inkml="http://www.w3.org/2003/InkML" xml:id="stk14" contextRef="#ctx0" brushRef="#br1">4843 2227 401 0,'542'-71'146'0,"-542"71"-57"0,0 0-7 0,-10 4-22 13,10 8-27-13,0 0-23 8,0-1-6 0,0-3-4-2,0-3-3 1,0-2 0 2,0-3-13 2,0 0-9-8,0 0-13 6,0 0 4 0,10 0 28-2,24 0 0-1,-15 0 1 10,1 0 3-15,14 0-5 14,-5 0 2-14,-10 0 5 16,-4 16 9-16,-6 15 14 17,-9 5 4-17,0-1-7-1,0 1-2 14,0-3-5-14,0-6-5 16,0 1-4-16,0-4-4 16,-34-2-5-15,25 0-23 15,-11-9-55-12,1 1-144-4,-5-11-147 17</inkml:trace>
    </iact:actionData>
  </iact:action>
  <iact:action type="add" startTime="20081">
    <iact:property name="dataType"/>
    <iact:actionData xml:id="d15">
      <inkml:trace xmlns:inkml="http://www.w3.org/2003/InkML" xml:id="stk15" contextRef="#ctx0" brushRef="#br1">6170 2384 350 0,'0'0'103'6,"0"0"-44"2,0 0 22-2,0 0-1 2,0 0-45 1,0 0-27-2,0 0-8-1,174-11-4 2,-160 11 2 0,-14 0 2 1,0 17 1-4,0-7-1 3,0 10-3 0,0-4 2 1,0 1-6-4,-24-7-4 3,14-4-8 0,1-4-7 0,9-2-1-2,0 0 10 2,0 0-25 0,0 0-5 0,0 0 27-2,0 0 20 2,9-2 0 1,25-4 1-2,-5 6 9-1,-9 0 17 3,14 0 3-2,-15 0-13 1,0 0 0-2,-4 16 1 2,-5 10-8 0,-10 1-2 0,0 4 19-2,0 1-13 2,0-4-14 0,-10-4-17 0,-24-10-39-2,15-1-60 2,9-9-65 0</inkml:trace>
    </iact:actionData>
  </iact:action>
  <iact:action type="add" startTime="20669">
    <iact:property name="dataType"/>
    <iact:actionData xml:id="d16">
      <inkml:trace xmlns:inkml="http://www.w3.org/2003/InkML" xml:id="stk16" contextRef="#ctx0" brushRef="#br1">6668 1861 231 0,'0'0'122'3,"0"0"-19"5,0 0-41-1,0 0 23 1,0 0-28-1,0 0-21 0,116 165-15 2,-106-145-5-2,-10-5 6 0,0-2-5 1,0-11 0 0,0 4 2 1,0-6-9-5,0 0-2 4,0 0-4 1,0 0 0-2,0 0-4-1,0-24-6 3,0-8 6-2,19-7 0 1,6-8 1-2,4 3 1 3,5 1 0-2,-5 7 2 2,14 11 9-3,-23 13 6 1,-1 8 4 1,5 4-8 0,-14 0-3-2,9 0-2 3,15 0 7-2,-14 8-12 1,9 12 1-2,-15 3-6 2,-4-3-3 0,-10 2-21 0,9-1-37-2,1 1-40 9,-10-2-85-12,0-10-168 4</inkml:trace>
    </iact:actionData>
  </iact:action>
  <iact:action type="add" startTime="30438">
    <iact:property name="dataType"/>
    <iact:actionData xml:id="d17">
      <inkml:trace xmlns:inkml="http://www.w3.org/2003/InkML" xml:id="stk17" contextRef="#ctx0" brushRef="#br1">19799 15995 109 0,'0'0'69'7,"0"0"-27"-1,0 0 9 2,0 0 22 0,0 0-30 0,0 0-10-2,0 0 10 2,10 14 8 0,-10-14 4 0,15 0-11-2,-15 0-7 2,0 0-2 0,0 0-6 0,0 0-3-2,9 0-1 2,-9 3 3 0,0-3-5 0,0 0-3-1,0 0-5 1,0 0-4 0,0 0-2-1,0 0-3-1,0 0-1 3,0 0 3-1,0 0 0-1,0 0 1 0,0 0 1 1,0 4-1-1,0-4 0 1,0 0-5-2,0 0-1 2,0 0 4 0,-9 0 1 1,-6 0-2-4,15 0 1 3,-10 0-2 0,1 0-1 0,9 0 2-1,-10 0-2 1,0 4-1 0,10-4-2-1,-24 0 2-1,14 0-3 3,10 0 1-1,0 0 0-1,0 0 2 0,0 0-1 1,0 0-1 0,0 0 1 1,0 0 1-5,0 0 2 5,0 0 0-1,0 0 0 0,0 0-1-2,0 0-1 2,0 0-3-1,0 0 0 2,34 0 3-3,39 0 2 2,0 0 1-1,9 0 1 1,0 0-3-2,-9 0-2 3,14 0 1-2,-5 0-2 1,-19 0-1-1,10 2 2 1,-20 4-2 8,-14-4 0-15,5 4 0 4,-15-4 0 3,-5-2 1 0,-5 0-1-1,1 6 0 0,-6-6-3 1,-4 0 3-1,-10 0-2 2,9 0 0-3,-9 0 0 2,0 0 1 0,10 0 1-1,0 0-1-1,14 0 1 3,-5 0-1-2,1 0 0 1,-1 0 2-1,5 0-1 1,-4 0 0 2,-1 0 0-4,-4 0 1 10,4 0-1-15,-9 0 0 15,-1 0 0-15,1 0 1 2,0 0-1 9,4 0 0-9,-4 0 0 6,9 0 0-4,-9 0 0 3,0 0 0 0,4 0 1 0,-14 0-1 0,10 0 0 0,-10 0 0-1,9 0 0 2,-9 0-1 3,10 0 1-12,0 0 0 10,-10 0 0-2,10 0 1-2,-10 0-1 2,0 0 0-2,0 0 2 2,0 0-1-2,0 0-1 1,0 0 3 2,0 0-3-1,0 0 0 2,0 0-14-5,0 4-21 4,0 7-41 7,0 5-48-15,-39 4-110 4,-24-1-140 6</inkml:trace>
    </iact:actionData>
  </iact:action>
  <iact:action type="add" startTime="36687">
    <iact:property name="dataType"/>
    <iact:actionData xml:id="d18">
      <inkml:trace xmlns:inkml="http://www.w3.org/2003/InkML" xml:id="stk18" contextRef="#ctx0" brushRef="#br1">19969 7799 41 0,'0'0'39'4,"0"0"7"4,0 0-9 0,0 0 33 0,0 0-8-1,0 0-37 0,0 0-3 1,-170 75 5 0,141-67 8-2,5 0 9 2,5-3-1 0,-1 1 10-2,11 0-5 2,9-6-4 1,0 2-16-2,0-2-8-1,0 0-7 2,-15 6-7 1,6-4-1-2,-1 12-3-1,0-3-1 2,1 5 0 0,-11-4 4 0,6-2 0-2,-6 6-2 2,1 4-1 0,-25 5 0 0,6-1-1-1,-16-5 1 0,11-2 0 1,4-6 1 0,5-3 1-1,5 0 3 0,15-6 0 2,4-2 2 7,10 0 2-16,0 0-5 5,0 0-4 3,0 0-2 0,0 0-6-1,34 0 6 0,48-7 11 1,0-4 2 0,15 0 3-2,-5-2-4 2,0 5-1 0,15-4-1 0,-15 1-3-1,-5-2-4 0,-5 6-3 1,0-1 1 0,-9-5-1 0,-10 10 0-2,0-5-1 3,-10 5-3-2,1 3 1 1,-16 0-8-2,-14 0-14 3,6 0-9-2,-21 0-12 1,11 0-11-2,4 0-40 2,-5 0-28 0,1 0-21-2,4 0-91 2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763">
    <iact:property name="dataType"/>
    <iact:actionData xml:id="d0">
      <inkml:trace xmlns:inkml="http://www.w3.org/2003/InkML" xml:id="stk0" contextRef="#ctx0" brushRef="#br0">3342 4294 51 0,'0'0'61'6,"0"0"-29"2,0 0-13-2,0 0 11 2,0 0 3 0,0 0 2 0,0 0 0-2,0 0-4 2,0 4-2 0,0-4 3-2,0 0 6 2,0 0-5 0,0 0-10 0,0 0-6 1,0 0 4-3,0 0 22 1,0 0 0 2,0 0-40-1,0 0-2-2,0 0-1 1,0 0-1 2,0 3 1-2,0-3-1-1,0 0 0 2,0 6 0 0,0 2-1 0,0-6 2-2,10 4-1 2,9-4-2 1,15-2-1-3,-5 0-9 1,0 5-3 1,5-2 1 0,9-3-1-2,-4 0 9 2,14 4-1 0,10-4 14 1,-9 0-6-4,18 0 0 4,-9 0-3-2,-14 0 1 1,13 0 1-2,-8 0 1 2,-1 0 3 0,0 0-3 0,-14 0-2 0,14 0 2-1,-19 0 0 0,-5 0 2 1,5 0-1-2,-24 0-1 2,19 0 0 0,14 0-1 1,-14 0-5 1,34 0-1 7,-9 0 2-17,-1 0 2 18,0 0 1-17,-4 0 1-1,-6-4-4 14,10 1 3-14,-23 3-3 16,3-5-3-16,-13 5 2 17,-11 0 5-16,1-2-3 15,0-4 0-12,4 4 0-4,-4-4 4 7,9 6 5-1,1-2-5 2,4-4 2 1,-5-1 2-1,10-1-3 0,5 1 0 8,-5 2 0-15,5 1-1 17,-14 0 0-18,13 0 1 0,6 1 2 15,5-2 0-14,-1 5-2 14,6-3 1-15,-15-2-1 17,-5 5 0-17,5 0-1 16,-25 0 1-16,11-2-1 20,-11 2 0-19,16 0 0-1,-16 0 0 14,-9 0 1-13,10 0 1 5,0 0-2 1,-10 0 0 0,9 0 0 0,-9 0 0 1,10 0 0-2,-10 0 0 2,15 0 0 0,-15 0-4 0,0 0-3-2,0 0-12 2,0 0-25 0,0 0-20-1,0 0-71 2</inkml:trace>
    </iact:actionData>
  </iact:action>
  <iact:action type="add" startTime="25252">
    <iact:property name="dataType"/>
    <iact:actionData xml:id="d1">
      <inkml:trace xmlns:inkml="http://www.w3.org/2003/InkML" xml:id="stk1" contextRef="#ctx0" brushRef="#br0">5303 5910 34 0,'0'0'36'8,"0"0"7"-1,0 0-8 0,0 0-1 0,0 0-10 1,0 0-10-2,179 47-4 3,-160-42-4-2,10-2 3 1,-4-3 2-2,13 0 7 2,-4 0-3 0,5 0 1 0,14 0-2-2,-9 0 1 2,-5 0-5 0,23 0-4 0,-18 0-1-1,19 0 0 0,0 0-3 1,10 0-2 0,-1 0 0-2,1 0 0 3,9 0 0-2,-19 0 1 1,10 0-2-2,-10 0 2 3,-10 0-1-2,0 0 0 1,-14 0 0-2,4 0 0 2,1 0 1 2,-5 0 0 0,-5 0-1 6,-5 0 3-15,-5 0-3 15,15 0 1-16,-5 0 0 0,-15 5-1 16,0 4 0-15,6-9 1 15,4 0-1-16,14 0 4 17,-4 0 4-17,14 0-4 18,0 0-3-18,1 0 1 0,-16 0-2 16,25 0 6-16,-19 0-5 17,9 0 3-17,10 0-1 16,-34 0 12-16,24 0-6 17,-14 0-8-13,14 0 6-4,20 0-2 13,0 0-1-12,14 0 1 14,5 0-3-15,14 0-2 16,6 0 0-16,4 0 2 17,0-6-2-17,-4 6-1 18,-25-3 1-18,-5-2-1 0,0 2 1 16,1-2 0-16,-11-1 0 16,6 0-3-16,-30 4 3 18,-4 2 0-18,-1-6 1 4,-14 4 1 8,5-6-2-8,-5 2 0 9,15 4 1-12,-15-1 1 14,14 3-1-15,-23 0 2 17,-1-6-3-17,25 6 0 16,9-3 1-15,10-5 1 17,19 3 3-18,1-7 8 1,23 4 3 14,-4-2-13-14,4-4-2 13,20 7 1-14,10-5 1 17,9-4-2-16,-9 4 4 15,-10 4-2-12,9-3-1-4,-19 6 1 13,-14 2-1-13,4-1-1 16,-14 4-1-16,-9-4 3 16,-11 4 0-15,-18-4-3 16,9 4 0-17,-20-4 0 21,-4 4 0-21,24-3 3 0,0-6-3 13,9 1 9-13,1 5 10 15,-20-2-16-15,1 2-3 17,-25-2 1-17,14 5-1 17,-23-2 0-17,4 2 2 16,-5 0-1-16,1-6 1 0,-11 6-1 16,6-3 3-15,-6 3-2 16,1 0 0-16,-10-4 1 4,20 4-2 2,-11 0 1 1,15 0 2-1,-4-4-1 1,9 0 3-1,-5 0-2 1,29 0-4 7,-4 0 1-15,4 0 8 17,10 0-3-16,-20 4-5 14,-13 0-1-14,-11 0 0 15,-5 0 1-16,-4 0 1 0,-10 0-1 8,0 0 0 0,0 0 1 0,0 0-2-1,0 0-25 1,0 0-56 0,0 0-45 0,0 0-60-1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582">
    <iact:property name="dataType"/>
    <iact:actionData xml:id="d0">
      <inkml:trace xmlns:inkml="http://www.w3.org/2003/InkML" xml:id="stk0" contextRef="#ctx0" brushRef="#br0">3080 4317 94 0,'0'0'51'6,"0"0"-18"3,0 0-1-3,0 0-4 2,0 0-14 0,0 0-10 0,0 0-3-2,0 0 0 2,0 0 2 0,0 0 10 0,0 0 9-2,0 0 1 2,0 0-2 1,0 0-5-1,0 0-3-2,0 0-1 2,0 0-1-1,0 0 4 2,0 0 6-4,0 0 0 3,0 0-8 0,0 0 1 0,10 0-2-1,9 0-2 0,6 6 0 3,4-6-3-4,-10 0-2 0,5 0-3 2,15 2 4 0,5 3 0 0,9-5 35-2,10 0 19 3,-15 0-57-2,15 3 0 2,-19-3 5-3,9 0-4 1,-5 0 0 1,-4 4-3 1,9-4-1-4,-14 5 2 3,-5-5-2 0,9 0 4 0,-4 0-3-1,5 0 0 0,-15 0 0 3,5 0-1-5,-15 0 0 2,15 0 2 1,5 0-2 2,14 0 0-4,0 0 0 6,-4 0 1 5,4 0-1-16,0 0 0-1,0 0 0 16,10 0 1-15,-9 0 0 14,4 0 0-14,-5-5-1 15,-19 1 0-15,14 1-1 16,-4-2 1-17,-1 5 0 1,-4-2 0 14,5-4 0-15,19 4 0 16,0-6 0-15,0 2 1 15,-10 3-1-16,5 3 0 16,-5 0 0-15,10 0 0 15,0 0 0-14,-10 0 0-2,-9 0-1 14,4 0 0-14,6 0 0 17,-1 0 1-17,0 0 0 17,-14 0 0-17,14 0 0 18,0 0 0-18,10 0 0 0,-9 0 0 15,4 0 0-15,5 0 0 16,-10 0 0-15,0 0-3 16,10 0 0-16,0 0 1 15,0 9 0-12,-10-7 2-4,-14-2-2 12,-5 6-3-10,5-4 2 13,14 4-2-15,10-6 4 16,9 2 1-15,11-2-1 15,-11 0 0-16,6 0 1 17,-20 0 0-16,19 0 0-1,-4 5-1 16,-10-5 1-16,-5 7-6 16,5-2 2-16,-10-2-4 16,1-3 3-15,-11 5-6 15,-4-5-3-16,4 3 9 20,11 2 5-19,-6-2 0-1,5 0-1 13,1 2 1-12,-11-2 0 14,6-3-1-15,-6 6 0 17,20-6 1-16,-10 2 0 17,-4-2 0-17,4 6-2-1,-9-6 2 14,9 0-1-13,-5 0 0 14,6 2 0-15,-1-2 1 16,0 6-1-15,-14-6 1 15,5 0 0-15,18 2 0 15,-8-2 0-14,-1 0 0-2,-5 0 0 14,-14 4 0-14,-5-4-2 17,-4 5 2-17,4-5-1 17,-10 0 0-17,15 0-2 17,5 0-1-16,4 0 4-1,20 0 0 18,0 0 4-18,10 0 4 14,-1 0-8-13,-18 0 0 15,9 0 0-15,-1 0 0 14,-13 0 1-14,4 0 3 15,10 0-4-14,-19 0 0-2,-6 0 0 14,6 0 1-14,-10 0-1 17,5 0 0-17,-20 0 0 17,5 0 0-17,-14 0-1 17,0 0 1-16,-10 0-3-1,9 0 1 18,1 0 1-17,4 0-2 12,6 0 1-12,9 0-5 15,5-5-2-15,4-1 0 14,6-8 4-14,0 6 3 15,-6 5-5-15,6-5-10-1,-25 5-6 16,6-2-7-15,-16 5-15 14,1 0-13-14,-10 0-15 15,0 0-37-16</inkml:trace>
    </iact:actionData>
  </iact:action>
  <iact:action type="add" startTime="68516">
    <iact:property name="dataType"/>
    <iact:actionData xml:id="d1">
      <inkml:trace xmlns:inkml="http://www.w3.org/2003/InkML" xml:id="stk1" contextRef="#ctx0" brushRef="#br0">3134 13396 110 0,'0'0'19'4,"0"0"-9"5,0 0 13-1,0 0 29-1,0 0-10 0,0 0-24 0,0 0 12 2,0 0 0-1,0 0-9-2,-34 30-4 2,34-30 5 0,-10 6 5 0,0-6 1-2,10 0-1 3,0 0-3-2,0 0 15 1,0 10-32-2,0 10-6 1,0 8 4 2,0 4 17-1,10-5-11-2,34 6 5 2,-6-3-15-1,35 3 4 2,-10-6 3-3,19-4-7 1,15-2 1 2,-5-6 0-1,-10 1 5-2,6-8-5 1,-6 3-2 2,10-3 3-1,-5-8 0-2,5 5-2 2,-10-2-1 2,15-3 2-4,-5 4-2 11,15-4 4-16,-15 0-2 15,24 0-2-16,-14 0-1 16,14 0 1-15,-10 0 0 1,6 0 0 12,-16-7 0-14,6-8 0 17,-5-2 1-17,-15-3-1 16,10 1 1-16,-19 3-1 17,-10 0-1-17,0 4 1 18,-29 4 2-18,-5 0 0 0,5 5-1 16,-25 3-1-16,1-5 0 16,0 5 0-16,-1 0 0 6,1 0 0 6,5-3 0-9,-15 3 1 5,9 0-1 0,-9 0 0-2,10 0 0 0,0 0 1 2,-1-5-1 2,-9 5 0-2,10 0 0-3,-10-3 2 4,0 3-2-1,0 0 0 0,0 0 0-2,0 0 2 3,0 0 1-2,0 0-1 1,0 0 1-3,0 0-3 2,0 0-19 1,-10 0-17 0,-28 0-36-2,-25 0-54 8,-10 0-133 3</inkml:trace>
    </iact:actionData>
  </iact:action>
  <iact:action type="add" startTime="72017">
    <iact:property name="dataType"/>
    <iact:actionData xml:id="d2">
      <inkml:trace xmlns:inkml="http://www.w3.org/2003/InkML" xml:id="stk2" contextRef="#ctx0" brushRef="#br0">10314 4056 38 0,'0'0'94'8,"0"0"-66"-3,0 0-22 3,0 0 27 1,0 0-16-1,0 0 11-2,0 0 3 2,-72-170-23 0,47 152 28 0,25 1-6-2,-19 1-10 2,9 1-18 0,1 0 2 0,9-2 6-2,0-2-4 2,0 2-5 1,0-2-1-1,0-9 2-3,0 4-2 3,0 5 0 0,0-1 0 0,0 8 1-2,0 0 4 1,0 4-5 2,0 0 1-1,0 1-1-2,0-1 1 3,0 4-1-1,0 0 1 0,0 0 0-2,0 0 4 2,0 0 1 0,-15 0-2 0,-4 4-2-2,-1-3 1 1,1-3-3 2,-15 4-2-1,-10-4 0-2,15 4 1 1,-14-3 1 1,14 5 1 0,-15-3 0-2,15 3-1 2,-5-5 0 0,5 2-1 0,10-6 1-2,-15 6-4 3,5-2 3-2,-5 5 1 1,-5 0-1-2,5 0-7 2,5 0 8 0,-5 0 3 0,5 0 2-2,-4 0-2 2,13 0 0 1,1-3-3-2,-5-1 1-1,24 4-1 2,-20 0 1-1,11 0-1 2,-1 0 0-3,-14-4 0 1,14 4 0 2,0 0-2-1,1 0 1-2,-1 0 1 3,0 0 0-2,-14 0 0 1,24 0-3-2,0 0-4 2,-10 0-15 0,1 0-10 0,-11 0 13-2,-4 0 19 1,5 16-5 1,9-4 7 1,-9 4-3-3,4-6 1 2,-4 3-7 0,-1 7-13 0,-14-12-18 0,5 7 14-2,5-2-28 7,-5-2-4-9,0 1-55 10</inkml:trace>
    </iact:actionData>
  </iact:action>
  <iact:action type="add" startTime="74373">
    <iact:property name="dataType"/>
    <iact:actionData xml:id="d3">
      <inkml:trace xmlns:inkml="http://www.w3.org/2003/InkML" xml:id="stk3" contextRef="#ctx0" brushRef="#br0">12503 15675 28 0,'0'0'32'6,"0"0"-7"1,0 0 7 2,0 0-8-3,0 0-2 1,0 0-6 1,0 0 0 1,-92 107 11-3,82-91-4 2,-14 1 0 0,14 1-2 0,10 8-2-3,-10-5-9 5,10 7-2-3,-9 2-2 1,-1-3 1-2,-9-5-2 2,4 3-3 0,6-1-1 1,-1-9 1-3,0 6-2 2,0-10 1 1,1 7-1-2,-6-5 0-2,6 8 1 4,-1-6 0-1,0-3 0-1,1 3 1 0,9 1 1 0,-10 0 1 1,10 8 6 0,0-3-3-2,0-6 1 3,0 12-4 1,0-4 0-4,0 5 2 0,0-1-1 4,0-3-1 6,0-4-4-15,0 4 4 15,0-5-3-15,0 3 0 17,0-8-1-17,0 6 1-1,0-5 1 17,0 2-2-16,0 2 0 13,0-2 0-13,0 1 0 15,0-5-2-13,10 0-5-3,-1 3 5 4,1-5 2 4,9-3 0 9,5 0 0-17,-4-8-5 17,-1 4 3-16,5-4 2 17,-14 0 1-17,9 0 0-1,1 0 0 16,4 0 2-15,5 0-3 14,5 0 2-14,-5 0 2 12,5 0-1-12,-15-4 0 15,1-9 0-15,14-1 2 15,-15 1 2-16,15-6 0 18,-15 7-3-18,1-4 4 0,-1-1-5 16,5 2 3-16,-5 2-3 16,1-2 0-15,-6 7 1 15,6-4-3-14,-11 1-1-2,11 0 3 15,-11-3 0-14,16 4 6 14,-25-7 4-14,9-2-2 15,1 0-5-15,-10-6 2 14,10 1-2-14,-10 1 3 15,0-5-1-15,0-4-3 14,0 1 3-14,0-1 3-1,0-3-3 16,0 4 5-16,0-5 0 16,-20-5-7-16,1 3-6 17,4-3 2-17,-4 3-1 16,9-3 0-15,1 11 2 15,-11 3-2-16,6-1 2 0,4-1 11 17,-19 2-6-17,19-2-4 16,-14 6 2-16,15 4-4 19,-1-2 3-16,0 2 2-3,0 3-2 15,1 1-1-14,-6 2-3 13,6 1 4-13,-1 1-4 15,0 7 1-15,10 0 7 13,-9 0 2-13,9 0-2 14,0 4 0-14,-10 0-2 0,10 0 0 8,0 0-6-3,0 0 2 1,0-3-2 1,0-3-1 0,-15 4 0-2,-4-6 0 2,9 3-4 7,-9 2-5-11,-5-2-34 9,4 2-81-12,-9 3-79 14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4668">
    <iact:property name="dataType"/>
    <iact:actionData xml:id="d0">
      <inkml:trace xmlns:inkml="http://www.w3.org/2003/InkML" xml:id="stk0" contextRef="#ctx0" brushRef="#br0">11452 14767 51 0,'0'0'55'7,"0"0"0"0,0 0-4-1,0 0-8 2,0 0-3 1,0 0-7-1,0 0-3-2,0 0-4 2,0 0-1 0,0 0-4 0,0 0-1-3,0 0 3 4,0 0-1-1,0 0 3 0,0 0 1-2,0 0-11 2,0 0-2 1,0 0-1-2,0 0-3-1,0 0-1 2,0 0-1 0,0 0 0 0,0 0 1-2,0 0 2 2,0 0 3 0,0 0 3 0,0 0-2-2,0 0-8 2,0 0 0 0,0 0-2 0,0 0-2-2,0 0 6 2,10 0 0 0,19 9-3 0,5 6-1-1,4-3-1 9,-4-1-3-16,5-3 0 7,-5 0 0-1,9-5 0 2,-4 3 1 0,14-4 1-1,1 4 0 0,-6-6-2 1,-4 2 0 0,9-2-3 1,-14 0 0-4,4 0 1 3,1 0 2 0,-5 0-2 0,4 0-1-2,10 0 1 2,1 0 2 0,-6 0 0 0,-4 0 0-1,-1-2 0-1,-14-4 1 5,5 4-1 4,-5-4 1-15,-9 3-1 17,14 3 0-17,-25-4-1 16,11 0 1-14,-11 0 0-2,6 4-1 16,-6-4-1-15,-9 4-3 4,0-3-5 5,0 3 0-2,0 0-5 0,0-5-14-3,0 2-29 3,0-9-29 0,0 4-29 6,0-8-110-14</inkml:trace>
    </iact:actionData>
  </iact:action>
  <iact:action type="add" startTime="56192">
    <iact:property name="dataType"/>
    <iact:actionData xml:id="d1">
      <inkml:trace xmlns:inkml="http://www.w3.org/2003/InkML" xml:id="stk1" contextRef="#ctx0" brushRef="#br0">12440 16111 151 0,'0'0'123'6,"0"0"-60"1,0 0-18 2,0 0 19-5,0 0-4 5,0 0-17-2,-29 0-22 2,29 0-4-4,0 0 7 4,0 0 3-2,0 0 1 1,0 0-2-1,0 0 1 0,0 0 2 2,0 0-1-1,43 11-7-3,20-3 2 3,10-1-4 1,9 6-3-1,20-9 1-3,-5 0-5 4,4 4 5-2,-4-8-6 2,-5 8-1-4,-9-5-4 4,-11-3-4-1,15 0 4 0,-24 0-5 0,-14 0 1 3,-6 0-2 8,-9 0 2-18,-5 0-2-1,-19 0 2 15,0 0-2-14,-1 0 2 5,-9 0-2 2,0 0 0-2,0 0 1 2,0 0-1 0,0 0 1-2,0 0-1 2,0 0 0 0,0 0 1 1,0 0 0-4,0 0 0 3,0 0 0 0,0 0 0 0,0 0 0-2,0 0 0 1,0 0 1 1,0 0-1 0,0 0-1-2,0 0 1 1,0 0-1 2,0 0-1-1,0 0 1-2,0 0-4 2,0 0 1 0,0 0-2 1,0 0-3-4,0 0-7 3,0 0-17 3,0 0-38-3,0 0-41-3,-39 0-131 2,-14 0-225 10</inkml:trace>
    </iact:actionData>
  </iact:action>
</iact:actions>
</file>

<file path=ppt/ink/inkAction1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act:action type="add" startTime="6344">
    <iact:property name="dataType"/>
    <iact:actionData xml:id="d0">
      <inkml:trace xmlns:inkml="http://www.w3.org/2003/InkML" xml:id="stk0" contextRef="#ctx0" brushRef="#br0">9477 1997 109 0,'0'0'91'6,"0"0"-84"-1,0 0 3 3,0 0 21 1,0 0-6-4,0 0-13 4,0 0 2-1,0 0 1 0,0 0 2 0,0 0-1-3,0 0 2 4,0 0 0-1,0 0 5-1,0 0 4 0,0 0 0 1,0 0-2 0,0 0-5 0,0 0 1-1,0 0 1 1,0 0 2-1,0 0-1 1,0 0-3-1,0 0-4 0,0 0-3 2,0 0 3-2,0 0-2-1,0 0-2 2,0 0 1 0,0 0-2 0,0 0-2-2,0 0-1 2,0 0-1 0,0 0-2-1,0 0 0-1,0 0-3 3,0 0-2-1,0 0 4 0,0 0-4-2,0 0 0 1,0 0 0 2,0 0 0-1,9 0 2-2,35 0 4 2,9 0 3 1,10 0-1-2,10 0 15-1,-1 0-8 2,1 0-11 0,-1 0-3 0,1 0 0-2,0 0 2 2,-10 6 2 0,9-6-4 0,-18 2 4-2,-1 4-2 2,0-3-2 0,10-3 1 0,-15 0-1-2,15 0 2 3,-9 4-3 0,-1-4 0 4,10 0 2-11,-15 0-2 13,15 0 0-14,15 0 0 12,-6 0 0-12,11 0 1 14,-11 0 0-14,1 4 0 15,0-4-1-15,-11 0 0 15,-8 4 0-16,-1 0 2 16,10-4-2-16,-15 2 0 0,6-2 0 17,-1 6 0-17,-10-6-2 18,16 2 2-17,-6-2 0 17,19 0 0-17,1 0 0-1,0 0 2 16,4 0-2-15,-4 0 1 11,-1 0-1-11,-18 0 1 15,-6 0 0-16,15 0-1 17,-10 0 1-17,1 0-1 16,-16 0 0-16,-4 0 0 16,-5 0-1-15,5 0 0-1,-5 0 1 16,-5 0 0-16,15 0 0 17,-5 0-1-17,29 6 2 16,-15-2-1-15,15-1 0 16,10 2 0-17,-10-5 1 1,0 0-1 14,0 0 0-15,0 0-1 16,0 0 1-15,0 0 0 15,-10 0-1-16,10 0 1 17,-10 0 0-17,20 0 1 0,-10 0-1 17,-5 0 0-17,5 0 1 16,0 0-2-16,0 0 1 17,9 0 0-16,15 0 1 16,-14 0-1-15,0-5-1-2,-1 2 1 14,11-1 1-13,13-4-1 14,-23 2 0-15,0 0 1 16,-10 2-1-15,9 0 0 15,1 0 0-16,9 1 2 17,1 3-1-17,4 0-1 18,-5 0 0-17,0-6 2-1,-9 6 0 16,0 0-2-16,14 0 1 15,-29 0 0-14,19 0 0 15,-19-2-1-14,-14 2 0-2,9-6 1 15,-14 6-1-14,-5 0 0 14,-15 0 0-15,15 0 1 16,-14 0-2-16,13-2 1 17,-13 2 0-16,9-5 0 15,5 2 0-15,4 3 0-1,16-4 0 16,-11 4 0-16,20 0 1 16,0 0-2-16,-24 0 2 17,14-6-2-17,-9-2 1 16,-6 8 0-15,-4 0 0 16,-5 0 1-17,5 0-2 0,-34-2 1 17,20 2-2-17,9 0 2 16,-5 0 0-15,15 0-1 15,-15 0 1-15,-14-6 0 15,-10 6 0-13,9 0 0-3,-9 0 0 12,0 0 0-12,10 0 0 8,-10 0 0 2,0 0-5-4,0 0-21 2,0 0-29 0,0 0-76-2,0 0-186 2</inkml:trace>
    </iact:actionData>
  </iact:action>
  <iact:action type="add" startTime="11624">
    <iact:property name="dataType"/>
    <iact:actionData xml:id="d1">
      <inkml:trace xmlns:inkml="http://www.w3.org/2003/InkML" xml:id="stk1" contextRef="#ctx0" brushRef="#br0">7516 5856 48 0,'0'0'43'4,"0"0"-6"4,0 0 1 0,0 0 0 0,0 0-10-1,0 0-6-1,0 0-1 3,-44 0 5-1,44 0-7 0,0 0 0-3,0 0-1 4,0 0-4-1,0 0 3 0,0 0 4-2,-10 0 2 2,10 0-2 0,0 0-1-3,0 0-5 3,0 0-3 0,-9 0-3 1,9 0 7-1,0 0-1-2,0 0 0 2,0 0-1 0,0 0-2 0,0 0 0-2,0 0-1 2,0 0 2 0,0 0-8-1,0 0-3 0,0 0-2 1,0 0 0 0,0 0 0-2,0 0 0 2,0 0-1 0,0 0 1 0,0 0 1-2,0 0 0 3,0 0-1-2,9 0 0 1,25 0 2 0,-14 0-1-2,9 2-1 2,-5-2 1 0,-5 0-1-2,1 0 0 2,4 0 1-1,-5 0-1 2,0 6 0-3,6-6 0 2,-6 0 0 0,0 0 1 0,-9 0-1-2,0 2 0 2,14-2 0 0,-14 0 0 0,9 0 0 0,5 6 0-1,-4-6 0 0,-1 2 0 2,5-2 0 6,-4 4 0-15,-1-4 0 6,0 0 0 1,6 0 0 2,-6 0 0-4,15 4 0 3,-5 0 0 1,0 1 0-3,5 3 1 2,-5-5-1 0,5 2 0 0,-15-5-1 0,15 3 2-2,-15 3-1 2,1-3 0 0,4-3 0 0,-5 2 0-2,10-2 0 2,5 0 0 0,-5 6 2-2,-4-6-2 2,4 2 0 0,4-2 0 1,-3 6 0-4,13-6 0 8,-33 2 0 4,9 4 0-16,15-6 0-1,-5 2 0 15,5 4 0-14,-5-6 0 16,-10 3 0-16,6-3-2 15,-6 0 2-16,0 0-1 16,6 0 1-14,4 0 0-2,14 0 0 16,-4 0 0-16,-5 0 0 15,5 0 0-14,4 0 0 15,1 0 0-15,-6 0 0 14,6 0 0-14,-5 0 0 15,4 0 0-15,11 0 0-1,-16 0 0 15,6 0 0-14,-1 0 1 15,6 0-1-16,-6 0 0 17,1 0 0-17,-5 0 0 16,-5 0 0-15,4 0 0 17,6-3 0-18,-10 3 2 0,5-6-2 15,-20 6 0-15,15 0 0 16,-5 0 1-15,5 0-1 15,9 0-1-16,-4-2 1 17,5-6 1-17,-6 0-1 0,6 2 0 19,-15 4-1-18,5-1 1 13,10-3 2-13,-6 3-2 14,6-2 0-14,-5 5 0 15,-6-3 1-13,-3-2 0-3,3 5 0 16,-4 0-1-15,5-3 0 12,-5 3 0-13,-4-5 0 16,-6 1 0-15,-9 4 2 16,-1 0-2-17,11-4 0 5,-6 4 0 9,6-4 1-14,-1 2-1 15,15-4 0-14,14 4 0 14,6-6 0-15,9 2 0 16,-10 3 0-16,0 3 0 17,10 0 0-14,0-4-1-3,-15-3 1 16,6 7 0-15,-11 0 0 12,-14 0 0-12,5 0-2 15,-15 0 2-15,1 0 0 14,14 0 0-14,-34 0 0 16,9 0 0-16,11 0 0-1,4 0 2 14,15 0-2-14,14 0 0 17,20-8 0-17,-1 8 2 17,-9 0-2-17,-10 0-1 17,10 0 0-13,0-5 1-4,-9 5 0 13,-6 0 0-12,-4 0 0 14,-15 0 0-14,14 0 0 15,11 0 0-16,-1-3 0 16,19-2 1-15,-9 5-1 15,-14 0-1-15,-6 0 1 15,1 0-2-15,19 0 2-1,0 0 2 15,-15 0-2-15,5 0 0 18,-19 0-2-17,5 0 2 17,5 0 2-18,-15 0-2 2,5 0-3 11,-15 0 2-13,15 0 1 14,5 0-2-13,24-4 2 15,9 1-1-15,25-2 1 15,-15-3 0-16,-9 6-5 17,0-4-3-16,9 3 1-1,-19-2 6 16,0 2-2-16,-10 3-7 16,-14 0 0-16,-5 0 1 17,-15 0 3-17,-9-4 4 17,4 4 2-14,6 0-1-3,-11 0 1 16,11 0 0-15,4 0 0 11,5 0 0-11,5-4 0 15,29 4 0-15,9 0 0 15,20-4 0-16,0 0 1 17,-4 1-1-16,-16-2-1-1,-9 1-2 17,0 4-10-16,-24-3 2 13,14-5 1-13,-9 0 6 15,-6 1 2-15,6 1 1 15,9 3 0-14,-14-5 1-2,5 4-1 15,-1 0 0-14,-4 0-5 14,4 4-2-14,-14 0 3 15,25 0 5-15,-20-4-5 14,-5-4 0-14,0 4-3 16,14-4 1-17,1-3-1 0,4-1 2 16,6 0-2-16,-11-4-11 16,1 3-5-16,-6 6 0 17,-18-1 9-17,4 0-6 16,-5 5-15-15,-19 3-43 17,0 0-37-17</inkml:trace>
    </iact:actionData>
  </iact:action>
  <iact:action type="add" startTime="32076">
    <iact:property name="dataType"/>
    <iact:actionData xml:id="d2">
      <inkml:trace xmlns:inkml="http://www.w3.org/2003/InkML" xml:id="stk2" contextRef="#ctx0" brushRef="#br0">12629 13538 19 0,'0'0'73'5,"0"0"-27"3,0 0 72 8,0 0-63-16,0 0-43 5,0 0 20 3,0 0 27 0,0 0-25 0,0 236-1-2,-20-200 0 2,1 7 22 0,-5-4-18 0,14-3-7-2,-9 5-6 2,9-5-10 0,-14-1-3 0,4-4-4-2,1-7-3 2,19-12-4 0,-10 0 0 0,10 0-2-2,0-1-8 5,0 2-24-5,0-6-46 3,0 5-41-5,0-4-34 4,0-8-90 0</inkml:trace>
    </iact:actionData>
  </iact:action>
  <iact:action type="add" startTime="32510">
    <iact:property name="dataType"/>
    <iact:actionData xml:id="d3">
      <inkml:trace xmlns:inkml="http://www.w3.org/2003/InkML" xml:id="stk3" contextRef="#ctx0" brushRef="#br0">12004 13648 199 0,'0'0'65'5,"0"0"-23"4,0 0 17-3,0 0 25 3,0 0-13 0,0 0-28 0,586-143-25-4,-465 125-10 5,5-2-3 6,9-5-4-15,-9 1-1 2,-10 5 0 9,1-1-1 6,-35 4-20-17,0 5-32-1,-19 6-27 16,-10 2-13-15,-14-1-50 14,-24 4-61-15</inkml:trace>
    </iact:actionData>
  </iact:action>
  <iact:action type="add" startTime="32907">
    <iact:property name="dataType"/>
    <iact:actionData xml:id="d4">
      <inkml:trace xmlns:inkml="http://www.w3.org/2003/InkML" xml:id="stk4" contextRef="#ctx0" brushRef="#br0">13747 13108 454 0,'0'0'84'6,"0"0"-35"3,0 0 21-4,0 0 5 4,0 0-19-1,-116 261-33-3,116-198-6 3,0 8-6 1,0 0-3-2,19 0-3-1,15 3-2 3,39 28-3-2,19 5 0 1,-5-14-86-2,-5-15 86 2,-38-43 11 1,-35-7-11-2,11-4-23-1,-10-8-53 2,-1-8-42 0,1-5-37 0,14-3-60-1</inkml:trace>
    </iact:actionData>
  </iact:action>
  <iact:action type="add" startTime="33291">
    <iact:property name="dataType"/>
    <iact:actionData xml:id="d5">
      <inkml:trace xmlns:inkml="http://www.w3.org/2003/InkML" xml:id="stk5" contextRef="#ctx0" brushRef="#br0">14396 13782 128 0,'0'0'225'5,"0"0"-175"3,0 0-21-2,0 0 1 1,0 0 3 2,0 0-21-1,29 124-8-3,-29-124-4 4,0 0 0-1,10 0 1 0,-10 0-1-3,19 0 1 3,5-27-2 1,-4-7-4-1,23 4 1-2,-14 5 2 2,-9 6 0 0,4 12 2 0,-5 1 0-2,-9 6 0 3,14 0 8-2,-5 0 26 1,1 6 8-2,4 12-19 2,-14 6-1 0,-1-3-11 0,1-5-6-2,-10-2-4 2,10 2-1 2,-10-8-4-4,0 0-37 0,0-8-27 2,0 3-21 0,0-3-27 1,0 0-91-3</inkml:trace>
    </iact:actionData>
  </iact:action>
  <iact:action type="add" startTime="33733">
    <iact:property name="dataType"/>
    <iact:actionData xml:id="d6">
      <inkml:trace xmlns:inkml="http://www.w3.org/2003/InkML" xml:id="stk6" contextRef="#ctx0" brushRef="#br0">14895 13229 287 0,'0'0'104'4,"0"0"-23"6,0 0 9-3,0 0-10-1,271 213-23 3,-208-144-24-1,-10-4-12 3,-24-1-14 6,5-4-3-16,-15-5-3-1,-9-8-1 16,-10-6-9-15,0-5-24 15,0-7-30-15,0-3-84 14,0-16-36-14</inkml:trace>
    </iact:actionData>
  </iact:action>
  <iact:action type="add" startTime="33989">
    <iact:property name="dataType"/>
    <iact:actionData xml:id="d7">
      <inkml:trace xmlns:inkml="http://www.w3.org/2003/InkML" xml:id="stk7" contextRef="#ctx0" brushRef="#br0">15727 13648 245 0,'0'0'237'5,"0"0"-177"2,0 0 20 0,0 0-2 1,0 0-23 0,0 0-35-2,388-87-18 3,-306 64-2-2,-4 7-14 1,-30 5-27-2,5 3-50 2,-19 8-88 0,-34 0-86 4</inkml:trace>
    </iact:actionData>
  </iact:action>
  <iact:action type="add" startTime="34199">
    <iact:property name="dataType"/>
    <iact:actionData xml:id="d8">
      <inkml:trace xmlns:inkml="http://www.w3.org/2003/InkML" xml:id="stk8" contextRef="#ctx0" brushRef="#br0">15727 13648 82 0,'494'138'239'5,"-494"-138"-176"1,0-7-39 2,0-21 7 0,20 0-5 0,52-3-26-2,1-1-15 8,14 4-60 3,-5 5-81-17</inkml:trace>
    </iact:actionData>
  </iact:action>
  <iact:action type="add" startTime="35020">
    <iact:property name="dataType"/>
    <iact:actionData xml:id="d9">
      <inkml:trace xmlns:inkml="http://www.w3.org/2003/InkML" xml:id="stk9" contextRef="#ctx0" brushRef="#br0">17650 13182 249 0,'0'0'180'7,"0"0"-89"2,0 0 10-1,106 201-15-3,-77-142-15 4,5-4-28-1,-15-3-29-1,1-4-9 0,4-5-5 1,-14-3 0 0,-10-1-12-1,0-7-22 0,0-4-16 1,0-13-30 0,0-3-76 0,0-12-28-2,-10 0-99 2</inkml:trace>
    </iact:actionData>
  </iact:action>
  <iact:action type="add" startTime="35286">
    <iact:property name="dataType"/>
    <iact:actionData xml:id="d10">
      <inkml:trace xmlns:inkml="http://www.w3.org/2003/InkML" xml:id="stk10" contextRef="#ctx0" brushRef="#br0">16943 13305 257 0,'0'0'99'3,"0"0"-79"13,0 0 32-14,0 0 51 5,0 0-20-1,0 0-49 2,590-115-19 1,-454 91-11 9,-10-3-4-18,0 7-10 16,0 1-52-16,-34 6-54 18,5 0-61-18</inkml:trace>
    </iact:actionData>
  </iact:action>
  <iact:action type="add" startTime="35516">
    <iact:property name="dataType"/>
    <iact:actionData xml:id="d11">
      <inkml:trace xmlns:inkml="http://www.w3.org/2003/InkML" xml:id="stk11" contextRef="#ctx0" brushRef="#br0">18652 12905 493 0,'0'0'137'7,"0"0"-72"-1,0 0 13 2,0 0-3 1,-53 266-30-2,53-203-25-1,0 1-5 3,0 1-5-2,0-4-7 1,0-7 1-2,0 1-4 2,0-6 0 1,0-7-6-1,0 2-14-2,0-9-15 1,0-3-21 2,0-9-39-1,0-7-71-2,0-11-67 2</inkml:trace>
    </iact:actionData>
  </iact:action>
  <iact:action type="add" startTime="35862">
    <iact:property name="dataType"/>
    <iact:actionData xml:id="d12">
      <inkml:trace xmlns:inkml="http://www.w3.org/2003/InkML" xml:id="stk12" contextRef="#ctx0" brushRef="#br0">19141 13355 358 0,'0'0'191'6,"0"0"-94"2,0 0-40 0,24 203 0-2,-14-160-7 2,9-7-26 0,15-13-18 0,-24-7-3-2,-1-8 0 2,-9-8-3 0,0 0-1 0,0 0 0-2,0 0-3 1,0-28 1 2,10-23-12-1,0-8-6-2,24 8 6 3,-5 4 7-2,14 11-2 1,-14 15 10-2,-4 9 3 2,-6 10 3 0,0 2 9 0,15 0 9-2,-5 0 7 1,15 14 4 2,-5 19-6-1,-5-1-11-2,-5 2-8 2,-5 6-9 0,-15-9 1 0,11 9-2-2,-11-9-17 2,-9-7-38 0,10 4-43 0,5-20-43-2,-15-5-162 3</inkml:trace>
    </iact:actionData>
  </iact:action>
  <iact:action type="add" startTime="36262">
    <iact:property name="dataType"/>
    <iact:actionData xml:id="d13">
      <inkml:trace xmlns:inkml="http://www.w3.org/2003/InkML" xml:id="stk13" contextRef="#ctx0" brushRef="#br0">20303 13399 333 0,'0'0'339'4,"0"0"-257"4,0 0-41-2,0 0 27 2,0 0-14 0,0 0-35 0,165-11-19 0,-131 11-6 1,-15 0-28 8,0 0-28-17,-9 0-26 16,-10 0-57-14,14 8-100-2</inkml:trace>
    </iact:actionData>
  </iact:action>
  <iact:action type="add" startTime="36469">
    <iact:property name="dataType"/>
    <iact:actionData xml:id="d14">
      <inkml:trace xmlns:inkml="http://www.w3.org/2003/InkML" xml:id="stk14" contextRef="#ctx0" brushRef="#br0">20303 13399 13 0,'634'-142'602'6,"-634"142"-475"3,10 0-78-4,0 0 4 3,14 27 9 0,-5 14-38 1,1 3-22-4,4-6-2 3,-24 5-6 1,0 2-13-1,0-2-23-3,0-5-29 3,0-5-34 0,0-10-114 1,0-7-101-3</inkml:trace>
    </iact:actionData>
  </iact:action>
  <iact:action type="add" startTime="36749">
    <iact:property name="dataType"/>
    <iact:actionData xml:id="d15">
      <inkml:trace xmlns:inkml="http://www.w3.org/2003/InkML" xml:id="stk15" contextRef="#ctx0" brushRef="#br0">21083 12692 224 0,'0'0'248'6,"0"0"-164"-1,0 0-17 2,0 0 24 2,0 0-26-1,0 0-20-2,368 139-23 2,-306-60-3 0,1 12 23 7,-24 3-10-15,5 5-15 18,-15-9-2-17,14-5-9 13,-14-14-5-13,5-8-1 16,-14-8-6-16,4-12-12 3,-5-15-19 9,1-9-15-12,-1-11-33 15,-4-8-38-16,-15 0-111 15,0-8-86-14</inkml:trace>
    </iact:actionData>
  </iact:action>
  <iact:action type="add" startTime="37099">
    <iact:property name="dataType"/>
    <iact:actionData xml:id="d16">
      <inkml:trace xmlns:inkml="http://www.w3.org/2003/InkML" xml:id="stk16" contextRef="#ctx0" brushRef="#br0">22651 13039 323 0,'0'0'427'7,"0"0"-369"1,0 0-40-2,0 0 25 1,0 0-5 2,0 0-38-1,112 179 0-3,-98-144-30 3,-4-7-18 1,-10-1-37-1,0-2-89-2,0-14-92 3</inkml:trace>
    </iact:actionData>
  </iact:action>
  <iact:action type="add" startTime="37313">
    <iact:property name="dataType"/>
    <iact:actionData xml:id="d17">
      <inkml:trace xmlns:inkml="http://www.w3.org/2003/InkML" xml:id="stk17" contextRef="#ctx0" brushRef="#br0">22690 13139 660 0,'0'0'94'3,"0"0"-73"5,0 0 8-2,0 0 4 3,0 0-33-2,0 0-16 1,397-146-44-1,-324 135-39 3,-30-3-136 7,-23 3-135-17</inkml:trace>
    </iact:actionData>
  </iact:action>
  <iact:action type="add" startTime="37511">
    <iact:property name="dataType"/>
    <iact:actionData xml:id="d18">
      <inkml:trace xmlns:inkml="http://www.w3.org/2003/InkML" xml:id="stk18" contextRef="#ctx0" brushRef="#br0">23673 12692 509 0,'0'0'207'8,"0"0"-103"-1,0 0-55 1,92 232 20-3,-58-174-28 3,-5-3-35 0,14-5-6 1,-23 6-22-3,4-1-36 1,-24-5-55 2,0 2-127-1,0-12-231-2</inkml:trace>
    </iact:actionData>
  </iact:action>
  <iact:action type="add" startTime="39531">
    <iact:property name="dataType"/>
    <iact:actionData xml:id="d19">
      <inkml:trace xmlns:inkml="http://www.w3.org/2003/InkML" xml:id="stk19" contextRef="#ctx0" brushRef="#br1">7796 14210 282 0,'0'0'110'6,"0"0"-13"1,0 0 27-1,0 0-52 2,0 0 32 0,0 0-51 0,54 181 11-2,38-65-19 2,4-2-19 0,-23 8-14 0,9 0 2-2,-9 2-8 2,0-11-3 0,-20-18-3 0,10-20 0-2,-34-26-4 2,5-19 1 0,-24-22-1 0,-1-8-8-2,-9 0 4 1,0-8 2 2,0-47-1-1,-92-24-15-2,-24-28 12 2,-10-20 6 0,0-7 2 0,15-3-2-1,14 3 0 2,15 8 4 8,19 21 7-17,34 31 1 15,4 22 12-14,16 25 3 16,9 15-1-15,0 8-5-2,0 4-2 15,0 0-1-13,19 0-7 5,88 12 17-1,19 35-8 10,19 12 2-16,10 9-4 17,5 4-12-17,-5-1-2 16,-1-5 0-15,-18-6-3 16,-10-17-8-17,-29-12-1 0,-34-18 3 16,-25-10 5-15,-28-3 0 14,14 0 2-14,-24-16 2 15,0-47 4-16,0-23-2 16,0-18-2-15,-24-5 1 15,-5-3-1-16,-5 5 0 0,24 9-3 16,1 14-1-15,-1 21-6 15,10 17-5-15,0 17-7 15,0 13-13-16,0 8-18 17,0 8-37-17,0 0-20 0,29 0-97 16,58 4-2-16,-4 16-93 17</inkml:trace>
    </iact:actionData>
  </iact:action>
  <iact:action type="add" startTime="40168">
    <iact:property name="dataType"/>
    <iact:actionData xml:id="d20">
      <inkml:trace xmlns:inkml="http://www.w3.org/2003/InkML" xml:id="stk20" contextRef="#ctx0" brushRef="#br1">9917 13806 417 0,'0'0'142'8,"0"0"-44"-4,0 0 9 5,0 0-7-2,0 280-32 2,0-176-14-4,0-2-10 3,0-5-8 0,29-13-13 0,24-7-8-2,10-14-4 2,0-12-7 0,0-11-4 0,0-16 0-2,-14-9-1 2,14-11-3 0,0-4-1 0,-1 0-1-2,1-32 5 2,10-26 1 0,-10-13 3-1,-19-8-3 0,-15 2 0 2,-29 2 0-2,0 1-2 3,0 6 2 5,-39 2 1-15,-48 5 0 17,-5 18-1-17,-24 13-1 17,24 5-1-16,0 17-7-1,-5 5-17 17,24 3-8-16,0 0-17 15,10 28-25-15,10 18-33 12,34 6-89-12,-15 7-252 15</inkml:trace>
    </iact:actionData>
  </iact:action>
  <iact:action type="add" startTime="40820">
    <iact:property name="dataType"/>
    <iact:actionData xml:id="d21">
      <inkml:trace xmlns:inkml="http://www.w3.org/2003/InkML" xml:id="stk21" contextRef="#ctx0" brushRef="#br1">11389 15546 551 0,'0'0'97'6,"0"0"-53"1,0 313 19-1,0-192 13 2,0-2-15 0,0-20-36 1,29-21-21-3,15-22-4 1,-25-25 3 1,-9-12-3 0,-1-19-14-1,-9 0 4 1,0-11 1 0,0-49 9 0,0-34-8-2,-63-32 4 3,-9-22-1-2,-1-5 2 4,10 7-7 3,25 36 8-14,28 31 2 16,-5 36 12-15,15 23 15 18,0 20 1-18,0 0 4-1,15 3-1 8,77 38 9-1,24 14 24 8,20 8-37-14,-25 3-21 15,5-6-5-16,-9-9 0 16,-25-15-1-15,-19-15 0 15,-24-15-9-16,-5-6-5 0,-5 0 2 17,5-43-1-17,-5-36 4 16,5-29-6-16,-25-17 2 17,-9-10 1-17,0 9 1 19,10 27-13-18,0 36 21-1,-1 30 3 15,6 31 13-14,-6 2 12 14,21 2 8-15,23 62-7 16,19 23 24-16,1 15-13 17,0 13-17-17,-10-3-15 17,0-2-5-16,-10-8 0-1,10-7-6 16,0-14-16-16,-25-28-19 16,16-14-24-16,-30-17-32 16,5-20-62-15,-19-2-138 2,-10-18-90 9</inkml:trace>
    </iact:actionData>
  </iact:action>
  <iact:action type="add" startTime="41421">
    <iact:property name="dataType"/>
    <iact:actionData xml:id="d22">
      <inkml:trace xmlns:inkml="http://www.w3.org/2003/InkML" xml:id="stk22" contextRef="#ctx0" brushRef="#br1">13602 15242 191 0,'0'0'588'5,"0"0"-476"3,0 251-40-2,0-147 9 1,0 3-23 2,0-17-32-1,0-12-4-2,0-20-22 2,9-31-1 0,1-19-14 0,10-8-16-2,-11-35 0 1,6-54 3 2,-15-29-11-1,0-32 1-2,0-9 16 3,0-3 1 1,0 17-5-4,29 27 18 10,34 31 8-16,-10 42 35 17,-24 29 3-17,24 16-7 16,1 0 2-16,9 33 10 17,19 21 1-17,-10 18-27 0,-9 7-8 17,-9 1-6-17,-16-3-3 16,6-6-15-15,-10-8-26 17,-5-5-36-14,0-9-45-4,-14-5-79 13,-15-11-273-12</inkml:trace>
    </iact:actionData>
  </iact:action>
  <iact:action type="add" startTime="41809">
    <iact:property name="dataType"/>
    <iact:actionData xml:id="d23">
      <inkml:trace xmlns:inkml="http://www.w3.org/2003/InkML" xml:id="stk23" contextRef="#ctx0" brushRef="#br1">13902 15625 667 0,'0'0'95'6,"0"0"-82"3,0 0-11-3,0 0 12 2,0 0-14 0,0 0-4 0,533-183-46-3,-398 136-43 3,1-5-105 1,-20 2-44-1</inkml:trace>
    </iact:actionData>
  </iact:action>
  <iact:action type="add" startTime="41953">
    <iact:property name="dataType"/>
    <iact:actionData xml:id="d24">
      <inkml:trace xmlns:inkml="http://www.w3.org/2003/InkML" xml:id="stk24" contextRef="#ctx0" brushRef="#br1">14967 15044 391 0,'0'0'216'20,"0"0"-69"-17,0 0-41-2,0 0-8 12,0 0-25-12,0 0-23 5,-252 161-20 3,252-109-8 7,0-2-3-16,54 2-4 16,9 3-6-13,9-3-8-3,-18-4 2 13,-1-6-3 4,-24 2-11-17,-10-4-15 0,-4-5-20 17,-6-6-37-17,-9-6-62 16,0-7-130-16,0 0-309 17</inkml:trace>
    </iact:actionData>
  </iact:action>
  <iact:action type="add" startTime="42231">
    <iact:property name="dataType"/>
    <iact:actionData xml:id="d25">
      <inkml:trace xmlns:inkml="http://www.w3.org/2003/InkML" xml:id="stk25" contextRef="#ctx0" brushRef="#br1">15209 15150 690 0,'0'0'83'6,"0"0"-12"1,0 0-34-1,334 217 23 2,-261-156-39 0,-10-4-21 0,-34-1-23-2,-10-4-45 3,-19-9-82-1,0-15-157 1</inkml:trace>
    </iact:actionData>
  </iact:action>
  <iact:action type="add" startTime="42427">
    <iact:property name="dataType"/>
    <iact:actionData xml:id="d26">
      <inkml:trace xmlns:inkml="http://www.w3.org/2003/InkML" xml:id="stk26" contextRef="#ctx0" brushRef="#br1">14885 15107 620 0,'0'0'176'3,"0"0"-107"6,0 0-32-1,0 0 38 1,0 0-20-3,0 0-31 1,678-124-18 2,-499 124-4 4,5 36 23-12,-5 28-23 15,-43 7-2-15,-10 0-5 13,-44 3 0-14,-19-3-9 15,-20-5-11-15,-14-3-19 16,-29-13-17-16,0-10-36 17,0-12-36-17,0-17-121 20,0-11-143-18</inkml:trace>
    </iact:actionData>
  </iact:action>
  <iact:action type="add" startTime="42680">
    <iact:property name="dataType"/>
    <iact:actionData xml:id="d27">
      <inkml:trace xmlns:inkml="http://www.w3.org/2003/InkML" xml:id="stk27" contextRef="#ctx0" brushRef="#br1">15824 15071 356 0,'0'0'157'6,"0"0"-62"1,0 0-33 0,0 0 13 0,0 0 13 1,0 0-85 0,562-210-3-1,-456 196-14 1,-43 6-60 0,-43 8-74 0,-20 0-99-2</inkml:trace>
    </iact:actionData>
  </iact:action>
  <iact:action type="add" startTime="42899">
    <iact:property name="dataType"/>
    <iact:actionData xml:id="d28">
      <inkml:trace xmlns:inkml="http://www.w3.org/2003/InkML" xml:id="stk28" contextRef="#ctx0" brushRef="#br1">16212 15510 455 0,'0'0'64'4,"0"0"-21"3,0 0 15 1,0 0-11 0,0 0-33 0,0 0-14-2,455-197-8 11,-431 188-47-16,-5 9-50 14,-19 0-34-14,0 0-73 16</inkml:trace>
    </iact:actionData>
  </iact:action>
  <iact:action type="add" startTime="43069">
    <iact:property name="dataType"/>
    <iact:actionData xml:id="d29">
      <inkml:trace xmlns:inkml="http://www.w3.org/2003/InkML" xml:id="stk29" contextRef="#ctx0" brushRef="#br1">16212 15510 145 0,'309'270'175'6,"-275"-270"-91"6,20-6 19-10,18-25 0 6,1-13-51 1,9-7-41-2,-9 8-11-1,-20 8-32 2,-24 6-104 0,-19 6-81 1</inkml:trace>
    </iact:actionData>
  </iact:action>
  <iact:action type="add" startTime="43390">
    <iact:property name="dataType"/>
    <iact:actionData xml:id="d30">
      <inkml:trace xmlns:inkml="http://www.w3.org/2003/InkML" xml:id="stk30" contextRef="#ctx0" brushRef="#br1">17451 15672 242 0,'0'0'72'2,"0"0"-39"10,0 0 18 7,0 0 19-18,0 0-60-1,0 0-6 6,-126-158 10 2,34 83 32 9,20-13-1-17,9-6-22 19,29 4-4-17,34-2 8-2,0 8 9 14,0 21-4-13,34 17-4 14,19 19 6-15,-5 13 7 15,15 14-9-15,-19 0-12 16,-1 6 8-16,-4 32-3 17,-29 5-16-17,-10 4-7 20,0-6 0-19,0-5-2-1,0-13 2 16,0-8 0-16,0-3-2 15,-20-4 3-15,11-3-2 17,9-2-1-14,0 2 0-3,0 10-1 6,9 9 1 2,54 3 4 8,20 1 1-15,-1-3-2 15,5-10-3-15,-14 0-4 16,-1-7-16-16,-18 0-28-1,-16-3-48 16,-4-2-104-15,-24-3-234 12</inkml:trace>
    </iact:actionData>
  </iact:action>
  <iact:action type="add" startTime="43889">
    <iact:property name="dataType"/>
    <iact:actionData xml:id="d31">
      <inkml:trace xmlns:inkml="http://www.w3.org/2003/InkML" xml:id="stk31" contextRef="#ctx0" brushRef="#br1">19020 15324 125 0,'0'0'200'7,"0"0"-187"1,0 0 6 9,0 0 15-17,0 0 44 17,0-241-32-17,0 162-15 0,0 1-18 7,0 1-7 4,0 19 2 6,0 22 28-16,0 20 27 2,19 16-14 11,10 0-17-13,34 8 9 5,20 39 42 2,13 16-15 0,-4 6-38-2,-4 2-10 2,-16-8-9 0,1-13 11 3,-34-10-12-4,-6-20-10 10,-23-12 3-17,0-8-2 17,-10 0-1-16,9-28 0-1,16-39-8 18,-16-19-14-17,1-18-8 14,-10-3 9-15,0 5-7 18,0 15 4-17,0 21 5-1,0 30 19 13,0 20 10-11,0 16 17 13,10 0 9-15,33 10-9 6,20 43 26 4,-14 10-21 6,14 4-11-16,-10 0-17 17,-10-8-4-17,-13-8-3 20,13-7-8-20,-24-17-15 0,1-7-27 15,-6-12-27-13,-4-3-39 2,-10-5-82 7,0 0-113 4</inkml:trace>
    </iact:actionData>
  </iact:action>
  <iact:action type="add" startTime="44368">
    <iact:property name="dataType"/>
    <iact:actionData xml:id="d32">
      <inkml:trace xmlns:inkml="http://www.w3.org/2003/InkML" xml:id="stk32" contextRef="#ctx0" brushRef="#br1">20477 14735 404 0,'0'0'206'7,"0"0"-75"6,0 0-69-13,262 229-13 16,-199-177-27-16,-20-8-19 6,-14-17-3 1,-19-7-26 2,-10-9-45-2,0-3-65-1,0-8-152 3</inkml:trace>
    </iact:actionData>
  </iact:action>
  <iact:action type="add" startTime="44556">
    <iact:property name="dataType"/>
    <iact:actionData xml:id="d33">
      <inkml:trace xmlns:inkml="http://www.w3.org/2003/InkML" xml:id="stk33" contextRef="#ctx0" brushRef="#br1">20240 14573 220 0,'0'0'307'4,"0"0"-209"7,0 0-48-6,0 0 6 2,0 0-32 0,0 0-24 0,373-56-11 2,-320 41-59 6,-9 2-110-15,-15 5-83 17</inkml:trace>
    </iact:actionData>
  </iact:action>
  <iact:action type="add" startTime="44735">
    <iact:property name="dataType"/>
    <iact:actionData xml:id="d34">
      <inkml:trace xmlns:inkml="http://www.w3.org/2003/InkML" xml:id="stk34" contextRef="#ctx0" brushRef="#br1">20240 14573 340 0,'426'205'138'4,"-426"-205"-61"4,34 0-18 0,5 0 0 1,24-2-32-4,0-23-27 3,0-6-35 1,-10 3-78-2,-14 8-56 0,-15 12-61 1</inkml:trace>
    </iact:actionData>
  </iact:action>
  <iact:action type="add" startTime="44900">
    <iact:property name="dataType"/>
    <iact:actionData xml:id="d35">
      <inkml:trace xmlns:inkml="http://www.w3.org/2003/InkML" xml:id="stk35" contextRef="#ctx0" brushRef="#br1">21010 15087 55 0,'0'0'268'6,"0"0"-144"3,0 0-45-3,0 0 4 2,0 0-22 1,0 0-27-2,135 0-19-1,-81-40-15 3,9 4-7 4,-20 0-26-9,-4 1-74 7,-15 5-78-11,-4-3-79 21</inkml:trace>
    </iact:actionData>
  </iact:action>
  <iact:action type="add" startTime="45103">
    <iact:property name="dataType"/>
    <iact:actionData xml:id="d36">
      <inkml:trace xmlns:inkml="http://www.w3.org/2003/InkML" xml:id="stk36" contextRef="#ctx0" brushRef="#br1">21639 14652 424 0,'0'0'178'5,"0"0"-79"3,0 0-43 0,165 250-1-2,-131-199-31 2,-5-7-24 0,-19-5-12 0,-10-13-54-2,0-5-71 2,0-14-139 0</inkml:trace>
    </iact:actionData>
  </iact:action>
  <iact:action type="add" startTime="45300">
    <iact:property name="dataType"/>
    <iact:actionData xml:id="d37">
      <inkml:trace xmlns:inkml="http://www.w3.org/2003/InkML" xml:id="stk37" contextRef="#ctx0" brushRef="#br1">21291 14629 428 0,'0'0'222'3,"0"0"-153"4,0 0-33 2,0 0 30-2,0 0-30 1,0 0-31-2,513-166-5 8,-397 121-11 3,-14 8 8-17,-29 8-37 0,-30 8-11 17,-24 18 5-17,-19 3 34 16,15 0 12-16,4 0 8 4,1 24 42 6,23 26 29-2,-14 8-29 6,5 7-19-13,-5-2-15 14,-5 1-4-15,6-1-7 16,-21-8-5-15,1-3-1 15,0-13-18-14,-10-10-18-2,0-17-31 13,0-10-45 4,0-2-129-17,0 0-60 0</inkml:trace>
    </iact:actionData>
  </iact:action>
  <iact:action type="add" startTime="45620">
    <iact:property name="dataType"/>
    <iact:actionData xml:id="d38">
      <inkml:trace xmlns:inkml="http://www.w3.org/2003/InkML" xml:id="stk38" contextRef="#ctx0" brushRef="#br1">22598 14345 465 0,'0'0'202'5,"0"0"-82"4,0 0-44-3,0 0-15 1,344 225-39 1,-301-178-19 1,-14-4-3-3,-19-4-13 1,-10-7-45 2,0-1-43-1,0-2-141-2,-19-9-170 2</inkml:trace>
    </iact:actionData>
  </iact:action>
  <iact:action type="add" startTime="45822">
    <iact:property name="dataType"/>
    <iact:actionData xml:id="d39">
      <inkml:trace xmlns:inkml="http://www.w3.org/2003/InkML" xml:id="stk39" contextRef="#ctx0" brushRef="#br1">22409 14588 224 0,'0'0'223'6,"0"0"-196"3,0 0-26-1,0 0 3-3,0 0-4 3,0 0-20 0,451-213-12 1,-369 202 12 4,-29 6 15-12,-24 5 5 17,-5 0 27-18,-4 24 55 16,-1 11 28-15,5 7-10 13,5 0-25-13,0 6-23 1,5-4-6 11,-5-9-16 4,-4-7-11-17,4-9 0 0,-20-15-9 18,6 0-7-17,-15-4 0 16,0 0 2-14,0 0 1-3,10-35-6 6,-1-13 0 2,-9-3-12 6,10 0-1-13,-10 4-13 15,0 5-13-16,0 7-12 16,-10 5-13-16,-43 1-48 16,0 5-120-15,-1-8-73 18</inkml:trace>
    </iact:actionData>
  </iact:action>
  <iact:action type="add" startTime="46198">
    <iact:property name="dataType"/>
    <iact:actionData xml:id="d40">
      <inkml:trace xmlns:inkml="http://www.w3.org/2003/InkML" xml:id="stk40" contextRef="#ctx0" brushRef="#br1">23620 14142 460 0,'0'0'198'7,"0"0"-91"-2,0 0-10 3,271 247-38 0,-218-200-19 0,-9-4-20-2,-15-7-20 2,-20-13 0 0,-9-11-14 0,0-12-16-2,0 0-7 2,0 0-7 0,-19-25-29 0,-54-27-23-2,-9-19 1 2,-5-15 2 0,14-5-10 0,10 0 24-2,34 13 47 5,10 21 32 3,19 19 53-13,0 13 22 15,0 23 30-16,10 2 20 19,72 0-8-18,10 24 0-1,5 31-26 15,-5 16-29-15,-20 7-4 14,-9 9-16-14,-19-5-21 17,-25 5-2-17,1-6-2 16,-20-10-17-16,0-8 0 19,0-16 0-16,0-12-21-3,-29-11-26 12,-34-12-35-11,-20-12-67 14,-33 0-140-15,-29-4-310 17</inkml:trace>
    </iact:actionData>
  </iact:action>
  <iact:action type="add" startTime="47081">
    <iact:property name="dataType"/>
    <iact:actionData xml:id="d41">
      <inkml:trace xmlns:inkml="http://www.w3.org/2003/InkML" xml:id="stk41" contextRef="#ctx0" brushRef="#br1">11626 13810 129 0,'0'0'179'6,"0"0"-83"11,0 0 44-17,0 0 1 5,0 0-42 3,693-16-11 1,-422-7-6-1,48-1-11-3,49 0-16 3,29 1-10 1,39-1-9-1,24 1-16-2,29-6 12 2,34-6-17 0,0-5-7 0,19 2-3 1,25-11-3 9,-5 2-1-18,-20 3-1 18,-63 1-1-18,-38 5 0 0,-44 1 0 18,-24-2 0-17,-30-1-3 14,-18 5 3-14,-54-1-4 13,-19 13 5-13,-34 2-1 18,-20 7 2-18,-28 6-2-1,-35 2 1 15,-9 6 0-14,-24 0-2 14,4 0 2-14,-14 0 0 1,-9 0 0 11,4 0 1 3,-24 0 0-15,0 0-1 15,-25-7 0-15,6 0 1-1,-15 1 0 15,5 4-1-14,-5 2 1 15,15-6 0-15,9 4 3 15,10-6-1-14,19-11 2-2,0-3 3 13,35-6-3 4,18-2-2-16,1-5 8-1,19-1-10 16,0 1 12-16,-5 2-4 16,-15 10 0-15,1 2 9 18,-34 6-15-18,-20 7 12-1,-5 0-9 15,-28 0-1-14,-15 5-5 13,-15 3 2-13,-9-5-2 15,-1 5 1-16,-9 0-1 15,0 0-1-14,0 0-14 1,0 0-27 8,0 0-26-1,-48 0-20-2,-39 13-35 0,-5-6-64 8,0-7-138-14</inkml:trace>
    </iact:actionData>
  </iact:action>
  <iact:action type="add" startTime="49903">
    <iact:property name="dataType"/>
    <iact:actionData xml:id="d42">
      <inkml:trace xmlns:inkml="http://www.w3.org/2003/InkML" xml:id="stk42" contextRef="#ctx0" brushRef="#br1">7298 13080 180 0,'0'0'39'5,"0"0"-35"2,0 0 27 2,0 0 33-3,0 0-5 2,0 0-15 0,0 0-20-2,-368 0-6 2,329 0 6 0,-14 0-8 0,9 4-12-1,-9 15 15 0,14 8-3 0,-4 9-2 2,4 12-2-1,-5 15-5-3,-9 12 8 3,24 7 11 1,14 10-12-1,15 3-7 3,0 3 9 5,0 12 1-16,0 5-9 18,25 1-6-18,28 2-1 0,-5-12 0 16,15-1-1-16,0-15 0 19,10-4 0-18,-10 1 0 4,24-4 0 7,-5 0 0-11,-9 9 0 13,9-5-1-13,-19-1 1 13,0 1-3-13,0 3 0 15,0 1 0-15,10 8 0 14,9-3-4-14,15-2 5 14,-25 1-3-14,20-5 0 16,0-7-4-17,15-6 3 0,-1-11 0 18,-4-3-1-17,5 0 5 15,-6-3-3-15,15-1 0 2,-9 0-1 8,4-4 4-9,6 2 0 15,8-2-4-16,1 5 6 12,-14-5 0-12,4 0 0 15,-10-4 0-16,-14 0-2 16,15-3 2-16,-15-6 0 16,-10-1 0-15,5-5-3 16,-4-5-4-17,-1-3 6 0,10-6 0 16,15-1-4-16,9-1 5 19,-5 0 4-16,5-4 4-2,1-1-2 13,-1-3-6-14,5 3 0 15,-5 1 3-14,10-4 0 13,9 4-3-13,11-8 1 15,-11 8 0-16,25-5-1 16,-15 5 0-15,1-4 0 14,9-4 0-15,4 0 0 18,16-5-5-18,4-3 5 0,10 0 0 16,-15 0-1-16,5 0 1 16,0 0 11-16,-14 0-3 17,-10 0-4-17,5 0-4 17,-15-7 0-16,0-5-1-1,10-8 0 16,-5 1 2-16,15-5-1 18,4-4 0-14,5 1 6-4,6-1-1 14,-1 4-4-12,-15 4 1 12,6 1 2-13,-15 0-1 13,0 3-3-14,14-9 1 17,-4 5-1-17,24 2 0 15,0-2 3-15,19-5 1 17,10 7 0-17,-1-7 1 17,6-3-4-16,-24 1 0-1,-10-9 0 18,-5 1-1-17,4-1 0 12,1 1 0-13,-10 4 8 17,-4-1-5-17,4-5 1 17,0 1 1-17,-5 7-1 0,5-7 4 17,10 0-3-17,-5 1 1 15,15-6 1-14,-10 5 0 15,-1 5-5-16,1-1 6 17,-14 1-2-17,4 4-5 18,0-5 1-18,-14 4 0 0,4 4-1 16,-24 3 2-16,1 3-2 16,-21 1 2-16,1-1-3 17,10 0 0-17,-10 0 0 16,9 1 2-16,-9 2-2 20,-24 0 0-20,14-1 1 0,0-3-2 15,-14-3 2-13,14 2-1 11,-24-3 0-12,15-1 0 19,-15 0 0-19,-10-3 0-1,5 4 0 14,-14-6 0-12,-10 6-1 13,0-4-3-15,0-5 3 14,9-4 1-14,1 1 1 17,9-9-1-17,1 2 2 16,-1-2-2-15,5-5 0 17,-14 10 0-17,-20 0 0-1,10 4 0 15,-15-1 1-14,5-4-2 15,10 4 1-15,-9-3 0 14,9-1 1-13,-25 0 0-2,6 5 2 17,0-1 0-17,-15 1 0 14,-10-1-1-13,5-2 5 15,-4-5-7-15,-1-2 0 15,5-6 0-16,-5-4-3 16,11 0-2-15,13-5-4 2,1 2 4 11,-15 3-3-13,-10 5 7 35,5 4-3-35,-24 2 4-1,0 0-2 0,0 1-1 0,0 0 0 4,0 0-6 4,0-1-3 0,-43-3-4 1,4-2-8-1,5 3 19-1,5-1-7 9,5-4-7-16,14-6-8 19,0 2 20-16,1-9 6-2,-15 6-21 10,14-2 2 7,-9 2 12-17,-1 3-9-1,-14 6 10 14,5 3 6-13,-5-2 0 15,5 4 1-16,-5 1 1 16,15 2-1-15,-10 3 0 1,14-6 0 15,-4 5 1-16,0-1-1 12,-25 1 3-12,15 0-1 15,5-5 7-15,-5 1-2 15,19-6-1-16,-14-6 1 15,14-4-4-15,1 0-2 19,-1 0-1-18,0 3 1-1,0 8-1 15,1 4 2-15,-15 15 7 16,14-1 9-16,-9 8-4 17,-6-3 0-15,16 5-2-2,-11-4 4 13,1 1-6-11,-5-9-2 14,4 1-6-16,-9-1 2 16,-5-7-4-15,15 7 3 17,-15 4-2-14,5 0 1-4,19 10 6 15,-14 1 3-14,-5 1 3 12,10 9-1-12,-5 3 1 15,4 1-6-16,11-3-3 15,-11 4 0-14,-4-4 1 14,-5 4-6-15,-5-4 1 18,5 6-1-16,-15-2 2-1,-9 2 0 12,-20 0 1-12,1 0-2 15,-1 0 2-15,-9 0 3 14,0 0-1-14,-6 0-5 16,-13 0 0-17,4 0 0 0,-5 0 0 16,-24 2-1-16,0 12 1 16,-9-3 0-16,-10 8 1 16,-10 1 0-15,5-5-1 15,-5 10 0-16,19-5 0 18,1-4 0-18,-1 3 2 0,0 1-2 16,-9-4 0-16,0 8 0 16,-5-9 0-16,4 5 1 17,-18-5-1-17,-6 6 0 19,-4 2 0-18,-15 2 0-1,-19-3 0 14,10 2 0-14,-1-7 0 16,10-1 0-16,10-2 0 17,14 2 3-17,10 1-3 16,-14-1 0-16,14-6 2 2,-14 8-2 14,4-10 0-16,-4 8 0 17,4-5 1-17,-24-3-1 15,0 12 0-14,-9-4 1 15,9-1-2-16,-10 7 1 18,-9 4 0-18,24 1-1 0,-14 4 1 16,-1-3 0-16,10-1-1 16,-9 2 2-16,-10-2-1 17,9-4 0-17,-24-3 0 17,15 1 0-13,10-7 0-4,-1 10 0 14,15 1 0-12,-5-3 0 12,0 2 0-13,-9 1 0 14,19-8 1-15,-5-4-1 19,5 3 0-17,-1 2 1-2,6-10 0 15,-5 0-1-15,-10-2 0 15,15-1 0-14,-15 3 0 13,20-6 1-13,-6-2-1 14,6 0 0-14,-6 0-1 15,-4 0 1-16,0 0 1 18,5 0-1-18,4 0 2 0,6 0-4 16,4 0 4-16,-5 0-2 16,6 0 0-16,4 0-2 17,9 0 1-17,1 0 1 17,10 6 1-16,18-4-1-1,1 4 0 18,-10-6-1-17,25 0 2 14,-25 4-1-14,9-4 0 14,16 0 0-14,-15 0 0 14,33 0 0-13,-23 0 0-2,14 0 0 16,-5 0 2-15,15 0-2 14,-1 0 0-14,1 0 0 14,9 0 0-14,-4 0 0 15,4 0-2-15,10 0 2 16,-9 0 0-16,9 0 0-1,14 0 0 15,-4 0 2-15,0 0-2 16,0 0 1-15,4 0-1 15,-28 0-1-16,19 0 1 18,-5 8-2-17,0 0 2-1,0 2-1 15,9 2 1-15,-8 1-1 16,18-1 1-16,5-4 0 16,-14 3-1-15,9-3-1 15,-4 0-4-15,4 4 3 16,-9-4-5-16,14 4-15-1,-14 0-22 16,19 4-48-16,15 3-58 15,9 1-82-15</inkml:trace>
    </iact:actionData>
  </iact:action>
</iact:actions>
</file>

<file path=ppt/ink/inkAction1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2579">
    <iact:property name="dataType"/>
    <iact:actionData xml:id="d0">
      <inkml:trace xmlns:inkml="http://www.w3.org/2003/InkML" xml:id="stk0" contextRef="#ctx0" brushRef="#br0">16943 6218 49 0,'0'0'132'6,"0"0"-76"2,0 0-6 0,0 0 8-2,0 0 7 2,0 0-2 0,0 0-21 0,0 0-2-2,0 0-10 2,0 0-5 0,-24-15 11 0,24 15-1-2,-10-4-7 2,0 4-6 0,0-4-5 0,10-1 2-2,-24 2-7 2,15-5-6 0,9 5-5 0,-10-5 0-2,-9 3-1 2,-1-6 2 0,-4-1 1 0,-15 4 2-1,5 0 10 0,-9 0-1 1,4 5-2 0,5-2-2-2,5 2-1 2,-5 3-2 0,5 0 2 0,0 0-4-2,-15 0 3 3,25 0-4-2,-15 0-1 1,15 8-2-3,-15 6-1 3,15 11 6 1,-1 2 0-2,11 1 3-1,9 19 4 3,0 2-1-1,0 0 1 0,0 8 0-2,0-10-7 2,0-3 2-1,0-6-4 12,0-5-2-19,0-10-2 6,19-3 3 4,0-5-3 7,1-7-3-16,-6 0-9-1,6-3-16 16,-11 2-15-16,-9 1-25 16,0 4-50-16,0-4-117 17,0-4-90-17</inkml:trace>
    </iact:actionData>
  </iact:action>
  <iact:action type="add" startTime="33148">
    <iact:property name="dataType"/>
    <iact:actionData xml:id="d1">
      <inkml:trace xmlns:inkml="http://www.w3.org/2003/InkML" xml:id="stk1" contextRef="#ctx0" brushRef="#br0">16023 6650 93 0,'0'0'230'7,"0"0"-194"1,0 0 15 0,0 0 58-2,0 0-10 2,0 0-47 0,164-99-27 0,-120 83 1-3,0-1-14 4,-6-1-8 1,6 1-4-4,9 9-10 0,-14-3-43 2,4 6-115 0,-4-1-51 0</inkml:trace>
    </iact:actionData>
  </iact:action>
  <iact:action type="add" startTime="33406">
    <iact:property name="dataType"/>
    <iact:actionData xml:id="d2">
      <inkml:trace xmlns:inkml="http://www.w3.org/2003/InkML" xml:id="stk2" contextRef="#ctx0" brushRef="#br0">16783 6034 266 0,'0'0'228'4,"0"0"-97"10,0 0-42-13,0 0-8 8,0 0-15-1,0 0-25-3,-136 93-7 5,117-44 4 8,-15 6-2-18,24 3-6 17,1 11-6-12,9-10-4-5,-10-1-10 13,10-6-7-12,0-8-3 13,0-9 0-13,0 1-6 14,0-5-11-15,0-4-13 16,19 1-23-15,-9-8-22 15,5 1-22-15,-6-11-36-1,1-5-138 17,-10-5-80-17</inkml:trace>
    </iact:actionData>
  </iact:action>
  <iact:action type="add" startTime="33744">
    <iact:property name="dataType"/>
    <iact:actionData xml:id="d3">
      <inkml:trace xmlns:inkml="http://www.w3.org/2003/InkML" xml:id="stk3" contextRef="#ctx0" brushRef="#br0">17044 6459 56 0,'0'0'342'3,"0"0"-237"5,0 0-23 0,0 0 0 0,0 0-10-2,0 0-32 2,63 175-17 0,-63-159-4 0,0-13 7-2,0 1-8 2,10 0-10 0,-10-4 0 0,0 0-1-3,10 0-3 4,-1 0-4-1,-9-8 0 0,25-23-11-3,-16 3 0 3,11 0 5 9,4 13 4-17,-14 2 1 5,-1 13 0 4,1 0 1-1,-10 0 5 0,0 0 5-2,10 0-1 2,-1 5 4 0,15 15 1 0,6-4-9-2,-11 3-2 2,-5-3-3 0,-14-4 0 0,0-1-17-3,0-6-17 4,0-2-33-1,0-3-25 0,0 0-65-2,0 0-40 3,0 0-116-2</inkml:trace>
    </iact:actionData>
  </iact:action>
  <iact:action type="add" startTime="34200">
    <iact:property name="dataType"/>
    <iact:actionData xml:id="d4">
      <inkml:trace xmlns:inkml="http://www.w3.org/2003/InkML" xml:id="stk4" contextRef="#ctx0" brushRef="#br0">17088 6021 292 0,'0'0'132'6,"0"0"-34"2,0 0 18-1,0 0-7-1,0 0-16 4,0 0-35-2,261 111-10-1,-198-53 0 1,-14 2-8 7,-6 11-10-14,1-4-5 14,-34-2-11-15,-1-2-2 16,-9-8-6-15,0-4-2 17,10 0-4-18,-10-11-2 0,0-1-8 17,0-4-22-17,0-7-21 14,0-3-23-14,0-11-71 17,0-14-117-17,-29 0-183 4</inkml:trace>
    </iact:actionData>
  </iact:action>
  <iact:action type="add" startTime="35032">
    <iact:property name="dataType"/>
    <iact:actionData xml:id="d5">
      <inkml:trace xmlns:inkml="http://www.w3.org/2003/InkML" xml:id="stk5" contextRef="#ctx0" brushRef="#br0">18487 6480 535 0,'0'0'107'4,"0"0"-82"5,0 0 25-1,0 0 20-1,0 0-33 0,0 0-32 0,155-21-3 2,-102 9 10-1,-4 4-4-3,4 0-5 4,-19 0-3-1,-5-3-14 0,-10 8-35-2,6 3-68 2,-16 0-147 0,-9 0-146 0</inkml:trace>
    </iact:actionData>
  </iact:action>
  <iact:action type="add" startTime="35274">
    <iact:property name="dataType"/>
    <iact:actionData xml:id="d6">
      <inkml:trace xmlns:inkml="http://www.w3.org/2003/InkML" xml:id="stk6" contextRef="#ctx0" brushRef="#br0">18487 6480 352 0,'320'201'88'3,"-277"-221"-73"11,11-4 30 3,9-3 34-17,0 4-48 0,0 2-31 16,-15 6-4-16,-14 7-39 16,-15 8-80-15,1 0-84 15</inkml:trace>
    </iact:actionData>
  </iact:action>
  <iact:action type="add" startTime="35586">
    <iact:property name="dataType"/>
    <iact:actionData xml:id="d7">
      <inkml:trace xmlns:inkml="http://www.w3.org/2003/InkML" xml:id="stk7" contextRef="#ctx0" brushRef="#br0">19402 6492 116 0,'0'0'286'7,"0"0"-201"1,0 0-37-2,0 0 31 2,0 0-22 0,0 0-36 0,0 32-2-3,0-13 8 4,0 4 0-1,0 1 6 0,10-4 5-2,5 4-4 2,4-5-4 0,0 1-8 0,-9-4-3-3,5-5-10 4,4 2-3-1,-19-5-5 0,10-1 0-2,-10-3-1 2,9 0 1-1,1-4-1 2,14 0 0-3,-4 0 2 2,-1 0 1 0,5 0-3 0,-4 0-2-2,-1 0 1 2,-9 0 1 0,14 0-4 0,-15-8 1-2,11-4 1 3,-1-4 0-2,5 1-1 2,-4-5-2-4,-11 0 0 3,1 4-2 0,5-3 2 0,-15 7 0-2,0-5 2 2,0 10-2 0,0-1 2 0,0 0 2-1,0 5 1 0,0-1 0 1,0-4 0 0,0 3 0-2,-25-2-3 2,-4 7 0 0,-5-4 3 0,5 4 0-2,-4 0 3 2,4 0-3 0,9 0 1 1,-4 0 3-4,5 0-1 3,-1 0 1 0,6 0-4 1,-6 0 2-4,11 0-1 3,-11 0 4 2,11 0-2-5,-6 0 5 1,5 0-1 2,10 0 0 0,-9 16 2 1,9-1 1-3,0 8-1 2,0-2-5 0,0-6-2 0,0 2-2-2,0-6-1 1,0 5-3 1,0-4-30 1,0 4-48-3,0-5-117 2,-20-3-452 0</inkml:trace>
    </iact:actionData>
  </iact:action>
  <iact:action type="add" startTime="37372">
    <iact:property name="dataType"/>
    <iact:actionData xml:id="d8">
      <inkml:trace xmlns:inkml="http://www.w3.org/2003/InkML" xml:id="stk8" contextRef="#ctx0" brushRef="#br0">20332 5823 147 0,'0'0'76'6,"0"0"-22"1,0 0-6 0,0 0-2 2,0 0-2-4,0 0-6 4,-155 71 14-2,131-30 26 2,-15 11-27-3,20 3-4 2,-15 16-2 0,5 6-2-1,5 19 0 0,4 11-11 1,11 2-7 0,9 3-10 0,0-10 4-3,0-3-13 6,0-3-6 7,0-13 2-17,0-4-2 14,0-16-6-11,9-16-17-4,20-15-9 15,15-9-35-14,-10-11-27 14,5-8-80-14,-6-4-28 15</inkml:trace>
    </iact:actionData>
  </iact:action>
  <iact:action type="add" startTime="37846">
    <iact:property name="dataType"/>
    <iact:actionData xml:id="d9">
      <inkml:trace xmlns:inkml="http://www.w3.org/2003/InkML" xml:id="stk9" contextRef="#ctx0" brushRef="#br0">20613 6622 54 0,'0'0'429'5,"0"0"-332"0,0 0-38 4,0 0 9-1,0 0-3 0,0 0-21-2,116 210-21 2,-106-172 3 0,-10 5 0 0,0-7 2-3,0-3-1 4,0-11-2-1,0-6-1 0,0-7-12-2,0-9-7 2,0 0 0 0,0 0 0 0,0 0-1-2,0 0 2 2,0 0 1 0,0-27-7 1,0-12-9-2,0-13 5-1,0-9 4 5,0-2-5-6,0 0 1 1,0 4 2 2,9 0 1 4,35 4-1 8,-15 4 2-19,15 10 0-1,-10 13 5 14,-5 9 9-13,-10 16 3 13,-9 3 5-14,-10 0-6 17,0 0 0-17,24 0 0 3,-5 0-2 10,15 20 15-9,5 10-4 10,4 11-2-14,11-3-3 16,-16 14-5-16,6-5 1 16,-15 5-1-16,-5-5-4 17,-4-4-4-17,-1-2 3 17,-9-7-7-15,14-2 0-2,-14-7-3 16,-1-3 0-16,-9-6-2 15,0-2-12-15,0-3-16 18,0 0-26-17,0 1-11 13,0-5-21-13,0-7-51 1,0 0-58 6,0 0-201-2</inkml:trace>
    </iact:actionData>
  </iact:action>
  <iact:action type="add" startTime="39217">
    <iact:property name="dataType"/>
    <iact:actionData xml:id="d10">
      <inkml:trace xmlns:inkml="http://www.w3.org/2003/InkML" xml:id="stk10" contextRef="#ctx0" brushRef="#br0">21649 5498 219 0,'0'0'138'6,"0"0"-19"1,0 0 15-1,0 0-21 3,0 0-39-1,0 0-12 0,0 0-16-2,0 28-6 2,0 9 6 0,0 3-4 0,0-5-10-2,0 4-13 2,0-3-6 0,0 8-4 0,0-6-3-2,0-5-6 2,0-3-1 0,0-2-11 0,0-4-13 0,0-5-25-2,0 3-34 3,0-8-29-2,0-6-72-1,0-2-152 2</inkml:trace>
    </iact:actionData>
  </iact:action>
  <iact:action type="add" startTime="39533">
    <iact:property name="dataType"/>
    <iact:actionData xml:id="d11">
      <inkml:trace xmlns:inkml="http://www.w3.org/2003/InkML" xml:id="stk11" contextRef="#ctx0" brushRef="#br0">21896 5894 390 0,'0'0'116'4,"0"0"-21"5,0 0-6-1,0 0-26 0,0 0-37-2,0 0-12 1,63 49-6 2,-39-47-1-1,-14 4-5-3,9-6 4 6,5 0 0-4,-4 0 1 3,-1 0 0 6,15 0 1-12,-15-16-2-4,1 0-4 14,-11-1-1-14,-9 9 0 15,0 0 1-15,0 0 2 17,0 4-1-17,0 2-3 5,-29-4 0 3,-4 4-7-1,-6 2 1 6,-5 0-4-11,5 0-2 14,6 0-7-16,13 0-7 15,11 0-15-15,-6 0-24 17,15 0-74-16,0 0-21 3,0 0-94 3</inkml:trace>
    </iact:actionData>
  </iact:action>
  <iact:action type="add" startTime="39953">
    <iact:property name="dataType"/>
    <iact:actionData xml:id="d12">
      <inkml:trace xmlns:inkml="http://www.w3.org/2003/InkML" xml:id="stk12" contextRef="#ctx0" brushRef="#br0">21896 5894 138 0</inkml:trace>
    </iact:actionData>
  </iact:action>
  <iact:action type="add" startTime="39983">
    <iact:property name="dataType"/>
    <iact:actionData xml:id="d13">
      <inkml:trace xmlns:inkml="http://www.w3.org/2003/InkML" xml:id="stk13" contextRef="#ctx0" brushRef="#br0">21896 5894 138 0,'421'-165'220'0,"-421"165"-117"0,0 0-4 0,0 23 14 0,0 1-38 7,0 8-27 10,0-9-14-17,0 2 0 17,0-15-14-17,0-2-12 2,0-4-4 14,0-4-4-16,0 0-2 5,0 0-8 4,0 0-10-1,10 0 0 0,19-4 10-3,5-14-7 8,-15 5-6 4,1 1 17-16,-6 9 6-1,-4 3 0 18,-10 0 5-17,9 0 20 2,1 0 7 5,-10 15 9-1,10 16-6 2,-10 2-11-4,0 3-13 13,0 0-4-17,0-7-5 14,0 13-2-14,0-13-4 13,0 5-21-13,-20-12-36 14,1 3-50-14,5-14-130 15,-6 5-152-16</inkml:trace>
    </iact:actionData>
  </iact:action>
  <iact:action type="add" startTime="40539">
    <iact:property name="dataType"/>
    <iact:actionData xml:id="d14">
      <inkml:trace xmlns:inkml="http://www.w3.org/2003/InkML" xml:id="stk14" contextRef="#ctx0" brushRef="#br0">22952 6089 327 0,'0'0'88'4,"0"0"-40"2,0 0 31 2,0 0-1 0,0 0-38 1,0 0-15-2,145-10-1-1,-121 10-10 2,5 0-5 0,-19 13 3 0,14 11-1-2,-24-5-3 2,0-2-7 0,0-1-1 1,0-5-2-4,0 5-5 3,0-4-19 0,0-4-23-2,-24-5-56 2,-5-3-61 0,-15 0-52 0</inkml:trace>
    </iact:actionData>
  </iact:action>
  <iact:action type="add" startTime="40824">
    <iact:property name="dataType"/>
    <iact:actionData xml:id="d15">
      <inkml:trace xmlns:inkml="http://www.w3.org/2003/InkML" xml:id="stk15" contextRef="#ctx0" brushRef="#br0">22952 6089 355 0,'-252'-211'118'3,"252"224"-19"10,0 15 11-9,0-2-32 9,24 8-29-12,15-7-18 15,-5 1-6-16,-5-6-9 16,-5 1-9-16,-5-5-7 17,-9-7 0-17,9 0-2 17,-4 2-20-16,4-1-30-1,-9-8-54 18,0 0-127-17,-10-4-99 5</inkml:trace>
    </iact:actionData>
  </iact:action>
  <iact:action type="add" startTime="41158">
    <iact:property name="dataType"/>
    <iact:actionData xml:id="d16">
      <inkml:trace xmlns:inkml="http://www.w3.org/2003/InkML" xml:id="stk16" contextRef="#ctx0" brushRef="#br0">23503 5701 270 0,'0'0'213'7,"0"0"-97"1,0 0-42 0,0 0 15-2,0 0-31 2,0 0-28 0,-135 83-9-2,106-56 11 2,19 1-6 0,1-1-10 0,-1 6-5 1,10-5-4-5,0-4-3 4,0-10-4 1,0-6 0-4,0-2-5 4,0-6-7-1,0 0-13 0,10 0-7 0,19 0 1-2,4-17 16 2,6-18-10 0,-5-14-14-2,-5 7-11 2,5 6 11 0,-24 0 16 0,-1 9 21-2,1 6 2 2,0 10 10 0,-10 11 17 0,9 0 9 1,-9 0 8-4,15 0-14 3,-5 0-8 0,9 17 2 0,0-2-13-2,6 5-11 2,-16-5-9 0,1 6-25 0,0-6-50-1,-10 0-72 0,0-7-123 1</inkml:trace>
    </iact:actionData>
  </iact:action>
  <iact:action type="add" startTime="41647">
    <iact:property name="dataType"/>
    <iact:actionData xml:id="d17">
      <inkml:trace xmlns:inkml="http://www.w3.org/2003/InkML" xml:id="stk17" contextRef="#ctx0" brushRef="#br0">23944 4989 383 0,'0'0'186'6,"0"0"-54"0,0 0-27 2,325 267-2 0,-224-169-23 0,-4 11-24 0,5 7-14-2,-5 2-1 2,-25 0-20 0,1 2-18 0,-10-2 5-2,-34 0-6 2,5 6-2 0,-34-18-6-2,0-5-12 3,0-16-18-2,0-27-21 1,0-18-75-2,0-33-33 2,-44-7-177 0</inkml:trace>
    </iact:actionData>
  </iact:action>
  <iact:action type="add" startTime="49939">
    <iact:property name="dataType"/>
    <iact:actionData xml:id="d18">
      <inkml:trace xmlns:inkml="http://www.w3.org/2003/InkML" xml:id="stk18" contextRef="#ctx0" brushRef="#br0">9239 9645 324 0,'0'0'0'6,"0"0"0"2,0 0 0-3,0 0 2 5,0 0-2-1,0 0-8-2,0 0-16-2,0 0-16 3,0 0-29 0,0 0-73 0</inkml:trace>
    </iact:actionData>
  </iact:action>
  <iact:action type="add" startTime="50457">
    <iact:property name="dataType"/>
    <iact:actionData xml:id="d19">
      <inkml:trace xmlns:inkml="http://www.w3.org/2003/InkML" xml:id="stk19" contextRef="#ctx0" brushRef="#br0">8373 9537 139 0,'0'0'36'6,"0"0"-6"0,0 0 44 1,0 0-3 2,0 0-26-1,0 0-5-3,208-10-12 4,-179 5 8-2,-5 2 13 2,5 3-11-3,-10 0-8 2,15 0 2 0,-5 0-7 0,5 0-4-2,5 0-4 2,14 0-6 0,-9 0-2 0,19 0 7-2,-24 0-9 2,4 0-1 0,10 0-5 0,-14 0 2-2,24-3 2 2,-10-3-2 0,1 4 3 0,-16-4 1-2,-4-2-3 3,10 1 4-1,-5 3-1 0,-6 1 0-3,16-3 2 3,4 4-3 0,10-4-2 0,0-2 19-2,10 6-6 4,-1-7-16-1,-9 7 3 4,10 2 1-12,-20-6-4 14,10 6 0-15,0 0 0 16,-10 0-1-15,10 0 1 15,-14 0 3-16,4 0 0 18,-10 0 0-18,11 0-2 0,-6 0 0 15,-4 0 0-15,-1 0 2 17,-4 0-2-17,-5 6 2 16,14-4-3-15,6-2 1 15,-11 0-2-16,10 0 2 17,-14 0 0-17,14 0-2 0,1 0 1 17,-16 0 3-16,-4 0-4 15,10 0 1-16,4 0-1 18,-4 0 3-16,9 0-2-2,0 0 2 15,-4 0 2-15,4 0-4 15,-9 0 2-15,-6 0-1 17,16 0 0-16,-1 0 0 14,-10 0 1-14,6 0 0 19,-6 6 4-19,-13-6 1-1,13 3-4 12,1-1 3-11,-15-2-3 14,14 6 2-14,-14-6-5 15,15 0 1-16,-15 0-1 17,24 2 1-17,-9 4 1 19,-5-6 2-18,4 0-2-1,-14 0 0 15,5 0 0-14,5 0 1 12,-5 0 2-13,-5 2 0 17,5 4-1-17,-5-3 0 17,5 5-2-16,-15-5 1-1,0 3-1 15,6-6 1-15,-6 2-3 17,0-2 0-17,15 0 0 16,-5 0-1-15,15 0 0 15,-1 0 3-15,6 0-2 16,-6 0 1-17,1 0-2 0,-5 0 1 16,4 0 1-16,-14 0-4 16,5 0 4-16,-14 0-2 17,-1 0 0-17,5 0 1 20,-14 0-1-19,9 0 0-1,1 0 0 13,-6-2 0-12,-4 2 0 14,-1 0 0-15,1 0 0 7,10 0 0-2,-6 0 0 3,15 0 0 2,0 0 0-2,5 0-3 6,-5 0 3-14,5-6 2 15,-15 6-2-15,6-3-2 17,4 3 2-16,-10 0-1 15,-9-4 1-12,4 4 1-4,-4-4-1 12,0 4 0-10,-1-3-1 13,11 3 0-14,-6 0 1 19,-4 0 0-17,-1 0 0-3,-9 0-1 9,10-6-2-5,-10 6 2 4,0 0-1 0,0-2 0-2,0 2-2 3,0-6 3-1,0 4-1 1,0 2 0-5,0 0-2 4,0 0-2 0,0-8-1 0,0-1 2-3,0-2 2 3,0-5 0 1,0-3-2-1,0-3 2-2,0 0-1 2,0-3-6 1,0 6 1 7,0 3 3-15,0 0 2 15,0-4 1-16,0 1 2 18,0-5-4-18,0-4 1 0,0 1-5 16,0-1 1-16,-19-3 3 16,-5-4-2-16,4-7-5 17,1 13 8-17,-5-7-1 20,14 9-2-19,0-1 5-1,1 4 2 13,-1-1-3-13,0 2 3 16,10 2 0-16,-9 2 0 17,9-1 0-17,0 1 0 16,0-1 0-15,0-4 0 18,0 0 0-18,0 1 0-1,0-4 0 15,0-2 0-14,0 6 0 13,0 4-1-14,0-2 1 16,0 9 1-16,0 4-1 17,0 5 8-16,0 3 1-1,0 0 2 10,0 0 0-4,0 0 0 1,0 0-5 0,0-4-1 1,0 4 4-2,0 0 0 3,0 0-1-1,0 0 9 0,0 0-5-3,0 0-2 4,0 0-4-2,0 0-1 1,0 0 3-1,0 0-6 0,0 0-2 2,0 0 0-2,0 0 0-1,0 0 0 4,0 0-1-2,0 0 0 0,0 0 1-2,0 0 0 2,-15 0 10 3,5 0-2-7,1 0-3 6,9 0 0-7,-10 0-3 6,0 0 1-1,-14 0 0-2,-5 0-2 1,-5 0-1 10,-5 0 1-17,-4 0-1 16,-10 4 0-16,-20-1 0 17,0 5 0-17,-9 4 0 20,-10-4 0-19,-15-1-1-1,6 1 1 14,-15-2-1-13,-1-3 0 14,1-3-1-14,24 0 2 14,-14 0 0-14,14 0-1 15,0 0 1-16,-5 0 1 17,15 0-1-16,9-3 0-1,-9-3 0 16,9 4 2-16,10-4-2 15,-24 6 0-14,14 0 0 15,-9 0-2-16,9 0 2 16,1 0 0-15,-1 0 0 15,-9-2 0-16,19 2 0 0,-15-5 0 17,6 5 3-17,-1 0-3 17,10 0 1-16,-19 0-1 15,19-3 0-15,-19 3-1 3,-25 0 0 10,15 0-1-14,-24 0 2 15,14 0 0-15,-14 3 0 15,9 4-1-14,25 1 1 15,-10-8 0-15,29 0 1 1,10 0-1 11,-10 0 2 4,24 0-2-17,-14 0 0 0,9 0 0 17,6 0 1-17,4 0-1 17,5 0 0-17,-5 0-1 16,5 0 1-16,-15 0 0 19,1 0 0-18,4 0 0-1,-14 0-2 14,9 0 2-13,5-2-1 15,-14 2 1-16,9-6-1 16,6 6 1-15,-6 0 0 14,15 0 0-14,-5-2 0 0,5 2 0 14,5-5 0-15,14 5 0 17,1 0 0-16,9 0 0 16,0 0 0-17,0 0-1 4,0 0 1 4,0 0 0 0,0 0-2-3,0 0 0 4,0 0-1-1,0 0-2 0,-10 0 1-3,10 13 3 3,0 10 1 1,0 4 0 1,0 1 0 7,0 7 1-15,0 1 1-2,0-1-2 14,0 7 1-14,0-7 0 17,0 1 0-17,0-7-1 16,0 7 2-15,0-9-2 15,10 2 1-16,-10 0-1 17,9-2-1-17,1-5 1 0,14 7 0 17,-4-5 0-17,-11 3-2 16,25 1 2-16,-15-1 2 17,11 5-2-17,3-3 0 16,-13-2 0-15,4 0 1 15,-24 0 0-16,10 1-1 0,-1-9 0 17,-9 5 0-17,0-7 1 17,0 0-1-17,0-6 1 16,0-1-1-16,0 7 1 4,0-6-1 11,0-3-2-14,0 6-1 7,0-14-5 0,0 3-7-3,0 5-12 3,0-8-17-1,0 0-26 1,0 0-25-2,0 0-24 3,0 0-112 0,0 0-63-2</inkml:trace>
    </iact:actionData>
  </iact:action>
  <iact:action type="add" startTime="57047">
    <iact:property name="dataType"/>
    <iact:actionData xml:id="d20">
      <inkml:trace xmlns:inkml="http://www.w3.org/2003/InkML" xml:id="stk20" contextRef="#ctx0" brushRef="#br1">8808 9025 254 0,'0'0'72'7,"0"0"-22"2,0 0 14-3,0 0-8 2,0 0-3 0,0 0-9 0,0 0-15-2,0 0 2 2,0 0-6 0,0 0 14 0,0 0 9-2,0 2-33 2,0 4 6 0,0-4 5 0,0 8-5-2,0-7 0 2,0 5-6 0,0-3 2 0,0-5-6-2,10 0 2 2,-10 2-3 0,15 4-9 0,-6-4 1-2,20 7 6 2,15-9-1 0,9 4 0 0,5-4 3-2,5 0 0 3,15 0-3-2,-6 0 1 1,11 0 0-2,9 0-3 2,-10 0-3 0,15 0 2 0,19 0 4-2,-14 0-5 2,4 0-2 3,-14 0-1 1,-10 0 1-12,-9 4 0 18,-10 0-1-18,0 0 0 16,0-4-1-15,10 0 1 15,-11 4 0-15,11-4 2 15,-20 0-2-15,1 0 0-1,-11 0 0 15,-4 0 0-14,14 0 0 14,0 0 0-15,1 0 1 17,-16-8-1-17,6 0 0 18,-15 1 0-15,5 1 1-3,-15 6-1 13,-9 0-1-12,9 0-1 15,6 0 2-16,-6 0 1 16,0 0-1-15,6 0 1 14,4 0 0-15,-5 0-1 18,5 0-2-18,14 0 2 0,-4 0 0 16,5 0 1-16,-6 0 0 16,6 0-1-16,-10-2 1 17,-5-4-1-17,0 4 0 17,15-6 0-17,-1 3 1 1,-4-8 4 15,14 5-2-15,10-2 1 15,-10 1 8-16,10 1-9 16,-9 0-2-15,-6-2 0 15,-4 6 1-16,-1-10-2 18,-14 6 1-17,15 6-1-1,-15-6 0 14,5-1 0-13,-5 7 2 14,-10-6-2-14,15 0 3 15,-5-2-3-16,5 0 1 17,-5 2-1-16,15 0 1-1,-15-1-1 16,5 1 0-15,4 6 0 15,-13-4 0-16,-6 4-1 16,0 2 1-16,-4 0 1 16,-6-6-1-16,11 6 0 4,-1 0 0 12,5-2 0-15,5 2-1 14,5-10 1-14,-5 2 0 13,0 0-1-14,-4 6 0 16,-6-4 1-15,-19 6-2 1,0 0-4 12,0 0 1-13,10 0 1 7,-10 0-2-2,9-3 3 3,6-2 3 0,4 2-1 8,-9-5 1-16,9 6 0 16,6-4-1-13,-6 4 1-4,0-4-1 12,6-1 0-11,-16 2 1 14,1 2-11-14,0 3-5 5,-10 0-4 3,9 0-5-4,-9 0-9 4,10 0-9-4,4 0-8 4,-4 0-1-2,0 0 5 8,0 0-3-15,9 0-13 8,5 0-25 2,-14 0 4 6,-1 8-64-15</inkml:trace>
    </iact:actionData>
  </iact:action>
  <iact:action type="add" startTime="81956">
    <iact:property name="dataType"/>
    <iact:actionData xml:id="d21">
      <inkml:trace xmlns:inkml="http://www.w3.org/2003/InkML" xml:id="stk21" contextRef="#ctx0" brushRef="#br2">11437 12414 129 0,'0'0'53'5,"0"0"-36"2,0 0 12 2,0 0 45-2,0 0-24 0,0 0-30 1,0 0-14-1,-9 6 6 2,9-6 8-3,0 0 4 2,0 0-5 0,0 0-2 0,0 0-4-2,0 0-1 3,0 0-1-2,0 0-5 2,0 0-6-4,0 0 2 3,0 0-2 0,0 0 5-2,9 0 7 2,25 0-1 0,10 0-2 0,-5 0-2-2,14 0-4 2,0 0-3 0,0 0 1 1,-4-8-1-2,-6 2 0-1,1 3 0 1,4 3 0 1,-14-2 0 1,5-4-1-3,-5 4-16 2,-5 2-19 0,-5-6-36-1,-14 6-53 0,-10 0-137 1</inkml:trace>
    </iact:actionData>
  </iact:action>
  <iact:action type="add" startTime="83012">
    <iact:property name="dataType"/>
    <iact:actionData xml:id="d22">
      <inkml:trace xmlns:inkml="http://www.w3.org/2003/InkML" xml:id="stk22" contextRef="#ctx0" brushRef="#br2">4581 14095 28 0,'0'0'71'7,"0"0"-41"1,0 0 9 0,0 0 15-2,0 0-3 2,0 0-19 0,0 0-7-2,0 0 4 2,0 0 10 0,0 0 11 0,0 0-9 0,0-3-8-2,0-3 8 2,0 6-7 0,-9-2-8 0,9 2-4-2,0 0-2 2,-10 0-7 0,0-6-5 0,1 4-1-2,-16-3-5 1,16 2-1 2,-11-2-1-1,11 2 1-2,-16-6 1 2,6 9-1 1,9 0 3-4,1-3 11 3,-1 3 2 0,10 0-9 0,0-5-2 0,0 5-2-2,0 0-2 2,0 0 0 0,0 0 0-1,0-3-1 0,0 3 5 1,0-4-2 0,0-8-3-1,0 1 0 0,0-3-1 1,39 3 0 0,-5 0 0-1,-5-3 0 0,5 12 0 1,-5-7 0 0,0 9 0-2,5 0 0 2,-5 0 0 0,-5 0-1 0,5 0 1 0,-10 0 0-2,6 0-8 2,-6 0-7 0,0 0-13-2,15 0-23 2,-5 0-70 0,5 0-46 0,-5 0-80 0</inkml:trace>
    </iact:actionData>
  </iact:action>
  <iact:action type="add" startTime="84434">
    <iact:property name="dataType"/>
    <iact:actionData xml:id="d23">
      <inkml:trace xmlns:inkml="http://www.w3.org/2003/InkML" xml:id="stk23" contextRef="#ctx0" brushRef="#br2">13883 12420 84 0,'0'0'221'4,"0"0"-168"2,0 0-23 1,0 0 17 0,0 0-1 2,0 0-20-4,19 0 6 4,5 0-4-2,-14 0-7 2,19 0 2-3,-10 0-2 2,6 0 0 0,-6 0-8 0,-9 0-5-2,-1 0-2 3,6 0-2-2,-6 0-4 1,1 0 0 0,10 0-2-2,-11 0-3 1,15 0-10 2,-4 0-16-1,-11 0-21-2,1 0-24 1,0 0-12 2,-10 0-6-4,0 0-60 4</inkml:trace>
    </iact:actionData>
  </iact:action>
  <iact:action type="add" startTime="85540">
    <iact:property name="dataType"/>
    <iact:actionData xml:id="d24">
      <inkml:trace xmlns:inkml="http://www.w3.org/2003/InkML" xml:id="stk24" contextRef="#ctx0" brushRef="#br2">7767 13963 0 0,'0'0'51'6,"0"0"-20"1,0 0 4 1,0 0 21 0,0 0-3-1,0 0-10 3,0-11 0-3,0 11-3 0,0 0 4 2,0 0 22-4,0 0-2 2,0 0-13 2,0 0-10-1,0 0-2-1,0 0-6-1,0 0-6 2,0 0-10 0,0 0-6-2,0 0-3 2,0 0-6 0,10 0-1 0,9 0 1 0,15 0 1-3,5 0-1 3,14-2 0 0,-24-4 0-2,15 6-1 3,-10-2-1-2,-15-4 0 1,1 4 0-2,13 2-7 2,-4-6-2 0,5 6-4 0,-5 0-9-2,0 0-11 3,-14 0-17-2,4 0-42 2,-9 0-5-4,0 0-8 3,-10 0-68 0</inkml:trace>
    </iact:actionData>
  </iact:action>
  <iact:action type="add" startTime="89359">
    <iact:property name="dataType"/>
    <iact:actionData xml:id="d25">
      <inkml:trace xmlns:inkml="http://www.w3.org/2003/InkML" xml:id="stk25" contextRef="#ctx0" brushRef="#br2">17064 11883 139 0,'0'0'62'3,"0"0"-22"6,0 0 19-1,0 0-8 0,0 0-10-2,0 0 6 2,0 21 6-1,0 4 9 2,0-6 0-3,14 6-6 2,-4-1-21 0,0 4-3 0,-1-1-9-2,1 4-5 2,9 1 2 0,-4-4-2-1,-15-1-7 1,10 1-4 0,-10-9-1-1,0 2-5 3,0-8-1-6,0-3 1 5,0-6-1-1,0 0 1 0,0-1-2-2,0-3 0 1,0 0-4 1,0 0 1 0,0 0-6-1,0 0-1 0,0 0 1 1,0-19-5 0,0-9 5-2,0 1 3 2,0-1 0 0,0-3-4 0,0 3 2-2,9 8 3 3,1 4-1-2,9 4 2 4,6 5 3-8,4-1 1 5,-5-5 0 0,5 5 1 0,0-2 0-2,-5 2 0 2,-5-4 0 0,-9 7 0 0,0 5 0-2,4 0-1 2,-4 0 1 0,-10 0 4 0,19 0 11-2,10 8 14 2,5 33 10 0,10-2-4 0,-15 8-12-2,-19-4-5 2,9-4-1-1,-4-3-9 1,14-4-7-1,-10-5 0 1,5-3-1 0,-4-9-1-1,-20 7 0-1,9-20-28 3,-9 6-12-1,10 2-36 0,-10-8-54-2,14-2-147 2</inkml:trace>
    </iact:actionData>
  </iact:action>
  <iact:action type="add" startTime="90220">
    <iact:property name="dataType"/>
    <iact:actionData xml:id="d26">
      <inkml:trace xmlns:inkml="http://www.w3.org/2003/InkML" xml:id="stk26" contextRef="#ctx0" brushRef="#br2">17795 11214 269 0,'0'0'116'6,"0"0"-28"0,0 0 6 3,0 0 2-1,0 0-37 0,0 0-9-3,0 175-18 4,10-137 0-1,-10 3-11-1,24-6-4 0,-15-4-9 1,-9-4 0 0,0 1-7 0,0 0-1-2,0-4-8 2,0-5-19 0,0-3-31 0,0-4-23-2,0-4-110 2,0-3-31 0</inkml:trace>
    </iact:actionData>
  </iact:action>
  <iact:action type="add" startTime="90513">
    <iact:property name="dataType"/>
    <iact:actionData xml:id="d27">
      <inkml:trace xmlns:inkml="http://www.w3.org/2003/InkML" xml:id="stk27" contextRef="#ctx0" brushRef="#br2">17911 11625 323 0,'0'0'72'6,"0"0"-31"2,0 0-3-2,0 0 8 3,0 0-20-2,0 0-18 2,73 27-6-4,-30-27 0 5,-14 0-1 8,-4-19-1-17,4-5-3 3,-10 4-2 8,5 9-4-8,-24 3-2 8,0 4-1-11,0 4 0 6,0 0-6 1,0 0-17 0,0 0-25-2,-24 0 11 2,-5 0-49-1,-5 0-17 1</inkml:trace>
    </iact:actionData>
  </iact:action>
  <iact:action type="add" startTime="90829">
    <iact:property name="dataType"/>
    <iact:actionData xml:id="d28">
      <inkml:trace xmlns:inkml="http://www.w3.org/2003/InkML" xml:id="stk28" contextRef="#ctx0" brushRef="#br2">17911 11625 23 0</inkml:trace>
    </iact:actionData>
  </iact:action>
  <iact:action type="add" startTime="90848">
    <iact:property name="dataType"/>
    <iact:actionData xml:id="d29">
      <inkml:trace xmlns:inkml="http://www.w3.org/2003/InkML" xml:id="stk29" contextRef="#ctx0" brushRef="#br2">17911 11625 23 0,'441'-75'107'0,"-441"83"-57"0,0 0-24 0,0-4 5 9,9-1-10-1,-9-3-18-1,10 0-3 0,-10 0 7 4,0 0 13 9,0 0 4-19,10 0-11 2,-10 0-8 2,0 0-5 1,0 0-2 1,0 0 1 0,0 0-7 1,9 0 7-2,-9 0 1 2,0 5 1 0,0-2 3 1,0 2 4-4,0 3 13 4,0-6 4-2,10 4-8 4,-10-3-7-8,0 1 2 7,0 0-4-2,0-4-2 0,0 0 1-2,0 0-1 2,0 4-1 0,0-4-1 0,0 0 0-1,0 0 0 0,0 0-4 1,0 0-14 0,0 0-9-3,0-15-2 3,0-1 5 0,0 0 0 0,0 4 2 0,0-4 2 0,0 8 7-1,0-1 8 2,0 7 1-4,0 2 3 4,0-6 7-3,0 6 7 1,0 0 7-1,0 0 4 3,-10 0 6-2,1 0-4 1,-1 0-3-1,0 0-18 1,10 0 6 0,-9 0 0 0,-6 0-1-1,6 0-10 1,-1 0 5 4,10 0-7-7,0 0-2 1,0 0-2 1,0 0 1 1,0 0-2 1,0 0 1-4,0 0 0 3,0 0-9-1,0 0-1 0,0 0-3-1,0 0 4 3,0 0 11-1,0 0 2-1,0 0-2 0,0 0 0 1,10 0 5-1,14 14 36 3,-5 8 17-1,0 14 2 6,-9 0-12-14,0-1-9 18,4-2-13-18,-14-3-5-1,0 3-5 15,0-11-9-14,0-1-4 13,0-8-3-14,0-3 0 17,0 1-13-16,0-3-24 2,0 1-25 10,0-1-62-9,0-8-66 3,0 0-75 0</inkml:trace>
    </iact:actionData>
  </iact:action>
  <iact:action type="add" startTime="91772">
    <iact:property name="dataType"/>
    <iact:actionData xml:id="d30">
      <inkml:trace xmlns:inkml="http://www.w3.org/2003/InkML" xml:id="stk30" contextRef="#ctx0" brushRef="#br2">18725 11680 141 0,'0'0'133'7,"0"0"-75"0,0 0-25 0,0 0 24 1,0 0-10 0,0 0-20 0,72 32 16-3,-48-13 12 4,-4 6-6-1,-11 3-10-1,11-6 4 0,-20 2 3 1,0-4-36 0,0-1 2 0,0-5-1-2,0-4-4 2,0-2-5 0,0-8-2 1,0 3-2-4,0-3-11 3,0 0-7 0,0 0-17 0,0 0-30-2,0 0-46 2,0-5-25 0,-29-19-11 0,-15-13-50-2</inkml:trace>
    </iact:actionData>
  </iact:action>
  <iact:action type="add" startTime="92097">
    <iact:property name="dataType"/>
    <iact:actionData xml:id="d31">
      <inkml:trace xmlns:inkml="http://www.w3.org/2003/InkML" xml:id="stk31" contextRef="#ctx0" brushRef="#br2">18725 11680 184 0</inkml:trace>
    </iact:actionData>
  </iact:action>
  <iact:action type="add" startTime="92123">
    <iact:property name="dataType"/>
    <iact:actionData xml:id="d32">
      <inkml:trace xmlns:inkml="http://www.w3.org/2003/InkML" xml:id="stk32" contextRef="#ctx0" brushRef="#br2">18725 11680 184 0,'-165'-212'120'0,"165"212"-58"0,0 3 7 0,0 13-2 0,0 0-3 8,0-4-15 0,0-2-2-1,0 7-1 0,0-1-8 1,0 4-5-1,0-2 4 1,0 7-8-1,0-2-11 1,10 1-10 0,19-4-4-1,-5-4 0 0,-5-5-3 1,1 5-2-1,-20-4 1 2,9 4-10-4,6-5-17 4,-6 5-30-2,1-3-41 2,-10-6-113-3,10-1-71 2</inkml:trace>
    </iact:actionData>
  </iact:action>
  <iact:action type="add" startTime="92479">
    <iact:property name="dataType"/>
    <iact:actionData xml:id="d33">
      <inkml:trace xmlns:inkml="http://www.w3.org/2003/InkML" xml:id="stk33" contextRef="#ctx0" brushRef="#br2">19039 11482 350 0,'0'0'95'4,"0"0"-24"5,0 0 29-2,0 0-30 2,0 0-30-3,0 0-9 2,-19 123-4 0,19-103-11 3,0-4-4-7,0-5-7 9,0-3-5-9,0-3-4 2,0-5-1 2,0 0-8-2,0 0-13 2,19 0 1 0,10-13 8 1,5-9-8 7,-5-12-12-16,5 8 1 18,-14 6 9-18,-11 4 18 0,1 7 9 16,-10 9 8-15,10 0 18 17,4 0 16-17,5 0-2 2,-9 0-13 8,10 21-17-8,-6-1-7 10,-4 3-3 4,-10-3-13-16,9 4-51-1,-9-5-102 16,10-6-91-15</inkml:trace>
    </iact:actionData>
  </iact:action>
  <iact:action type="add" startTime="92965">
    <iact:property name="dataType"/>
    <iact:actionData xml:id="d34">
      <inkml:trace xmlns:inkml="http://www.w3.org/2003/InkML" xml:id="stk34" contextRef="#ctx0" brushRef="#br2">19824 11918 365 0,'0'0'211'5,"0"0"-118"3,0 0-44 1,0 0 25-4,0 0-28 4,0 0-33-1,145-35-11-1,-116 27-2-1,5-5-3 4,-5 6-21-2,-19-1-25 0,14 2-22-2,-24 6-73 2,0 0-84-1</inkml:trace>
    </iact:actionData>
  </iact:action>
  <iact:action type="add" startTime="93183">
    <iact:property name="dataType"/>
    <iact:actionData xml:id="d35">
      <inkml:trace xmlns:inkml="http://www.w3.org/2003/InkML" xml:id="stk35" contextRef="#ctx0" brushRef="#br2">19824 11918 387 0,'135'197'108'7,"-135"-197"-44"0,0 0 25-1,20 0-26 3,18 0-40 2,6 0-21 6,-1 0-2-16,-4-8-18-1,5-8-54 16,-1 0-86-15,-14 4-80 14</inkml:trace>
    </iact:actionData>
  </iact:action>
  <iact:action type="add" startTime="93805">
    <iact:property name="dataType"/>
    <iact:actionData xml:id="d36">
      <inkml:trace xmlns:inkml="http://www.w3.org/2003/InkML" xml:id="stk36" contextRef="#ctx0" brushRef="#br2">20908 11688 37 0,'0'0'418'6,"0"0"-292"2,0 0-37 0,0 0-13-2,102 233-5 2,-78-177-26 0,-5-6 8-1,1-5-31 0,4-10-3 1,-14-11 11 0,-1-9-19 0,-9-2-6-1,0-10-1 1,0-3 3 0,0 0-2 0,0 0-2-3,0 0 0 4,10 0 1-1,-10 0-4 0,0 0 0-2,0-11-4 1,0-25-4 2,19-7-1-1,15-10 0-2,-5-4 0 3,15-4-1-2,-5 10 0 1,-5 4 5-3,-5 11 0 3,5 9 3 1,-5 15 2 1,-5 4 0 7,-14 8 3-17,-1 0 10 19,20 0 6-18,-5 0 1-1,15 8 5 15,5 20-1-14,-1 11 0 14,-14-1-3-14,15 4-4 14,-25-13-10-14,10 4-3 16,-4-6-3-16,-16-7-1-1,11-7-4 16,-11-1-14-16,-9-4-20 15,0-8-29-14,0 8-33 14,0-8-31-11,0 0-111-4,0 0-106 7</inkml:trace>
    </iact:actionData>
  </iact:action>
  <iact:action type="add" startTime="94645">
    <iact:property name="dataType"/>
    <iact:actionData xml:id="d37">
      <inkml:trace xmlns:inkml="http://www.w3.org/2003/InkML" xml:id="stk37" contextRef="#ctx0" brushRef="#br2">21877 10736 38 0,'0'0'305'6,"0"0"-231"2,0 0-10-1,0 0 44-1,0 0-26 3,0 0-21-1,242-16-20 0,-204 16-5-3,-4 16-3 4,-14 7-4-1,-1 5-3 0,-19 0 2-2,0 3 0 3,0 2-6-2,0-3-2 1,0 3-8-2,0-5-2 2,0-4 0 0,-29-5-3 0,-15-3 2-2,15-4 1 2,-4-2-5 0,13-4 3 0,10-4-4-2,1-2 2 2,-1 0 0 0,10 6 1 0,0-6-2-2,0 0 0 2,0 0-3 0,0 0 1-1,0 0-1 0,0 0-1 2,0 0-1 6,39 0 2-14,24 0 0 4,9-8-2 3,-9-8-13 0,0 8-16 0,0-4-24-2,-19-2-17 2,-5 4-28 0,-6 1-50 0,-23 1-148-3,-10 6-84 5</inkml:trace>
    </iact:actionData>
  </iact:action>
  <iact:action type="add" startTime="100750">
    <iact:property name="dataType"/>
    <iact:actionData xml:id="d38">
      <inkml:trace xmlns:inkml="http://www.w3.org/2003/InkML" xml:id="stk38" contextRef="#ctx0" brushRef="#br2">15669 13898 62 0,'0'0'14'8,"0"0"7"-1,0 0 27 1,0 0 8-3,0 0-29 3,0 0-16 1,0 0-5-1,0 0-3-2,0 0-3 2,0 0-1-1,0 0 1 2,0 0-5-3,0 0-4 2,0 0 5 0,0 0-1-2,0 0 1 2,0 0 4 0,0 0 2 0,0 0-1-2,0 0 0 2,0 0 3 1,0 0 5-1,0 0 11 0,0 0 8-2,0 0 5 2,0 0-4 0,0 0-4 6,0 0-5-12,0 0 1 3,0 0-4 3,0 0-2 0,-14 0-10-2,-6 0-3 2,1 0-1 0,9 0-1 0,-14 0-1-2,5 0 1 2,-10 0 4 0,-5 0-1 0,14 0-3-2,-23 0-5 3,14 0-3-2,-15 0-1 1,-9 0 6-2,14 0 3 2,-14 0 0 0,0 0-2-2,9 0 2 2,-4 0 0 0,14 0 0 0,-19 0-3 0,14 0 2-2,-5 0-10 2,6 2 9-1,4-2 2 2,5 0 0-3,-5 0-1 2,-5 0 0 0,5 0 1-1,5 0-3-1,-5 0 3 3,5 0 0-1,-5 0 0 0,15 0 0 9,-25 0 0-17,25 0-2 17,-25 0 2-17,15 0-4 17,-14 0 2-16,4 0-3-1,5 0 2 16,-5 0-1-15,-4 6 4 14,-1 2-3-14,15-6 4 15,-5 8-2-16,15-8 1 17,-10 6-9-16,5 0 1-1,4-2 3 16,1-4 3-16,-5 7-1 16,-5-7 3-16,-5 4 2 16,5-4-1-16,9 4 1 16,-14-3-1-15,15 2 1 17,-15-2-2-15,5-3 2-3,-5 9-2 12,-5-1 1-12,6-6 2 17,3 6-3-17,-13-2 1 17,-10 1 0-17,14 1-1 16,-14-1 0-15,24-7 0-1,-15 5 9 16,10-5-9-15,5 8 5 15,0-4-3-16,-15 4 0 16,11 0 0-16,-6-6-1 17,-14 12 3-17,-10-7-4 17,0 1 0-15,9-4 0-2,16-4 3 15,-6 0 0-14,5 0 16 14,5 0-5-14,5 0-7 15,-14 0-4-16,23 0-1 17,-13 0-1-17,4 0-1 17,-5 0 0-16,14 0 2-1,1-4-2 16,-5 4 1-16,4-4-1 15,1 4 3-14,9 0-3 15,-14 0 2-12,14 0-2-4,-9 0 0 13,-5 0 1-11,14-4-1 14,-9 4 1-15,-1-4-1 13,11 1 0-13,-25 3 0 15,-19 0-1-15,4 0 1 14,-14 0-26-14,20 0 26 16,9 0 0-16,14 0 4-1,1 0-4 16,9 0 0-16,1 0-6 15,-6-6-19-14,15 6-8 15,0 0-39-16,-10 0-87 3</inkml:trace>
    </iact:actionData>
  </iact:action>
</iact:actions>
</file>

<file path=ppt/ink/inkAction1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190">
    <iact:property name="dataType"/>
    <iact:actionData xml:id="d0">
      <inkml:trace xmlns:inkml="http://www.w3.org/2003/InkML" xml:id="stk0" contextRef="#ctx0" brushRef="#br0">16899 7555 25 0,'0'0'82'7,"0"0"-30"0,0 0-11 1,0 0-16-2,0 0-3 2,0 0-1-1,0 0 4 2,0 0-1-3,0-41 3 2,0 34 0 0,0 4 4 0,0-1 1-2,0-4-8 2,0 2-6 0,0-2-2 0,0 0-7-2,0 3 3 2,0-9-5 0,-10 4 1 0,1-2 4-1,-6-2 1 1,15 4-5 0,-9-7-4 0,-1 1 3-2,10-4-4 2,-19 4 4 0,19-3-2 0,-10 8 2-2,-14-6-1 1,14 6 2 3,-9 6 2-3,-1-3 2-1,6 5 4 2,-6-1 0-1,1 0-6 2,-5 4 7-3,14 0 4 2,-9 0-14 0,-1 0-5 0,-4 0 0-2,5 0 3 1,-1 0-2 2,-4 0-1-1,14 0-2-2,1 0 3 2,9 8 1-1,-10 1-2 2,0 1 2-3,1-2-2 1,9 0 0 3,0 1-1-3,0-6 2-1,0 5-3 2,0 3 1-1,0 5 4 1,0-3 4-1,0 2-1 1,0 9 0 0,0-5 1 0,0 7 0-2,0 3 2 1,0 1-1 1,19 4 1 0,0 2 2-2,6 0-5 2,-16-1-1-1,1 1 2 2,0-1 0-3,-10-3-5 2,0-3-3 0,9-11 3 0,-9-1-3-2,0-2-1 3,0-8 0-1,0 1 0 0,0-2 0-2,0-4 0 2,0 4-5 0,0-4-2 0,0 6-10 2,0 1-15-6,0-1-20 4,0-5-18 2,0 2-53-5,0-5-51 3,0 0-16 0</inkml:trace>
    </iact:actionData>
  </iact:action>
  <iact:action type="add" startTime="14008">
    <iact:property name="dataType"/>
    <iact:actionData xml:id="d1">
      <inkml:trace xmlns:inkml="http://www.w3.org/2003/InkML" xml:id="stk1" contextRef="#ctx0" brushRef="#br0">16459 7775 305 0,'0'0'87'6,"0"0"-30"2,0 0 5-2,0 0 6 2,0 0-32 0,0 0-17 0,14-19 7-2,15 15 9 2,-10-4-7 0,15 4-4 0,-5-4 1-2,5 1-1 1,-5-1-3 2,5 0-13-1,-5 3-6-2,-9 2-1 2,14-1 0-1,-15 4-1 2,15-4 0-3,-5 4-9 2,5 0-19 0,-15 0-18 0,1 0-33-2,-11 0-77 2,6 0-51 0</inkml:trace>
    </iact:actionData>
  </iact:action>
  <iact:action type="add" startTime="14453">
    <iact:property name="dataType"/>
    <iact:actionData xml:id="d2">
      <inkml:trace xmlns:inkml="http://www.w3.org/2003/InkML" xml:id="stk2" contextRef="#ctx0" brushRef="#br0">17286 7744 511 0,'0'0'98'3,"0"0"-75"6,0 0 7-2,0 0 5 0,0 0-26 2,0 0-9-1,10 0 0 1,10 0 3 1,-1 0 0-6,5 0-1 8,5-4 0-10,-5-8-2 12,-4 4-14-14,-1 0-40 18,0 5-59-17,-19 3-66 15,0 0-141-15</inkml:trace>
    </iact:actionData>
  </iact:action>
  <iact:action type="add" startTime="14715">
    <iact:property name="dataType"/>
    <iact:actionData xml:id="d3">
      <inkml:trace xmlns:inkml="http://www.w3.org/2003/InkML" xml:id="stk3" contextRef="#ctx0" brushRef="#br0">17286 7744 330 0,'92'206'59'3,"-92"-206"-32"5,20 0 38 0,23 0-6 0,1 0-34-2,-15 0-21 2,5-5-3 0,-15 2-1 0,-9 3-29-2,0 0-52 2,-10 0-73 0,0 0-151 0</inkml:trace>
    </iact:actionData>
  </iact:action>
  <iact:action type="add" startTime="15177">
    <iact:property name="dataType"/>
    <iact:actionData xml:id="d4">
      <inkml:trace xmlns:inkml="http://www.w3.org/2003/InkML" xml:id="stk4" contextRef="#ctx0" brushRef="#br0">17829 7781 264 0,'0'0'92'7,"0"0"-58"1,0 0 18-2,0 0 17 2,0 0-14 0,0 0-26 0,29 134 0-2,-29-104 6 2,10-2-9 0,14 1 3-1,-24-2-5 0,19-4-5 1,-9-3-4 0,-1 0-4-1,1-8-8 1,5-4-2 0,-6-5 0 0,-9-3-1 0,0 0 0-2,0 0 0 2,0 0 0-1,10 0-2 1,19 0-1-2,-5-11 3 2,5-17 1 0,-4 4-1 0,-6 1-1-2,-9 7-1 2,-10 5 0 0,9 3 2 0,-9 8 2-2,10 0 0 2,-10 0 6 0,10 0 7 0,-10 0 8-1,0 0-8 1,14 0-7 0,-14 19 6 0,10 0 3-2,0 6-6 2,-1-2-9-1,1-2 5 2,0-2-2-3,14-9-5 1,-5 3 1 2,1-9-2-2,4 0 1-1,-5-4-1 2,1 0 1 0,-11 0-4 1,25 0 4-4,-15 0 0 3,1-15-1 0,14-9-2 1,-15-4 0-3,5 1-4 2,-14-1 0-1,-10 1-3 2,0-2 2-4,0-2-5 3,0-2 0 0,0 6 0 1,0-1-8-3,0 1-3 1,-10 11-7 2,-24 8-10-2,5 4-17 0,5 4-72 0,-5 0-83 1</inkml:trace>
    </iact:actionData>
  </iact:action>
  <iact:action type="add" startTime="18725">
    <iact:property name="dataType"/>
    <iact:actionData xml:id="d5">
      <inkml:trace xmlns:inkml="http://www.w3.org/2003/InkML" xml:id="stk5" contextRef="#ctx0" brushRef="#br0">19030 6850 53 0,'0'0'57'7,"0"0"-3"-1,0 0-4 3,0 0 5-2,0 0-11 1,0 0-6-2,-44-59 5 2,44 55 10 1,0 1-5-2,0-2-3 0,0 2 1 0,-10-2-10 1,10 5-12 0,-9 0-8-2,9 0-3 2,-10 0-1 0,-5 0-2 0,15 0 7-2,0 0 1 2,0 0-5 0,0 0-4 0,-9 0-1-2,-1 0-1 2,0 0 0 0,1 0-3 0,9 0-3-2,0 0 1 2,0 0 3 0,0 0-2 0,0 0-3-1,0 0 0 1,0 0 0 0,0 0-2 0,-10 0 0-3,-5 0 2 4,6 16 1-2,-11 2 0 1,11 0 3-1,-11 9-2 1,-4 1 6 0,5 7 3 1,-1 1-4-4,-4 0 1 3,5 5 1-1,-1 1 0 2,-4 6-1-4,5-1 0 7,9 5 3 9,10-2-4-20,0 2-2-1,0 0 5 14,0 0-3-13,10 3 1 13,24 0-4-14,-5 0-3 16,14-3 5-15,-4 3 1 15,5-8-5-16,-15 4-2 17,5 2 2-17,-5-7 1 16,-5 1-2-15,-5-4-1-1,1 6 0 16,-11-6 0-16,-9-3 1 17,15-9-2-17,-5-7 1 17,-10-8-1-16,9-5-5-1,1 1-6 16,0-8-10-16,-10 0-21 7,0 1-13 0,9-5-10 0,1 0-42 4,14 0-69-6,-4 0-37 8</inkml:trace>
    </iact:actionData>
  </iact:action>
  <iact:action type="add" startTime="19545">
    <iact:property name="dataType"/>
    <iact:actionData xml:id="d6">
      <inkml:trace xmlns:inkml="http://www.w3.org/2003/InkML" xml:id="stk6" contextRef="#ctx0" brushRef="#br0">19475 7720 320 0,'0'0'160'3,"0"0"-75"5,0 0-13 1,0 0 9-2,0 0-24-1,0 0-26 2,170 225 0 0,-151-182-14 0,-9-2-3-2,-1-11 1 2,-9-1 2 0,0-5-2 0,0-8-6-2,0-5-3 2,0-7-3 0,0-4-1 0,0 0-1-2,0 0-1 2,0 0 0 0,0 0-5 0,15-13 1-1,-6-22-2 0,1-11 1 2,9-9 0-1,25-2 2-3,-15 2 1 3,15 8 2 0,-1 8-1 0,-4 10-1-2,-5 14 2 5,-15 7 4 3,1 8 8-12,4 0 5 11,-5 0 5-12,25 8 11 14,4 28 0-14,-14 3-7 15,5 5-10-16,-15-6-6 18,-5 3-7-18,-9-11-3 0,0-1 1 18,-10-6-2-17,0-6-5 13,14-7-14-14,-4-1-18 16,0-5-28-16,-10 0-26 17,0 0-57-15,0-4-114-2,0 0-116 8</inkml:trace>
    </iact:actionData>
  </iact:action>
  <iact:action type="add" startTime="20157">
    <iact:property name="dataType"/>
    <iact:actionData xml:id="d7">
      <inkml:trace xmlns:inkml="http://www.w3.org/2003/InkML" xml:id="stk7" contextRef="#ctx0" brushRef="#br0">20594 6799 420 0,'0'0'93'7,"0"0"-2"1,0 0-5-2,0 0-1 2,72 205-30-1,-52-156-19 2,4-6-10-3,-5 8-6 2,0-7-2 0,-4 0-1 0,-15-6-5-2,10-5-8 2,-10-3-1 0,0-9-3 0,0 0-9-2,0-8-19 2,0 1-32 0,0-4-38 0,0-2-80-2,0-8-130 2</inkml:trace>
    </iact:actionData>
  </iact:action>
  <iact:action type="add" startTime="20444">
    <iact:property name="dataType"/>
    <iact:actionData xml:id="d8">
      <inkml:trace xmlns:inkml="http://www.w3.org/2003/InkML" xml:id="stk8" contextRef="#ctx0" brushRef="#br0">20957 7175 344 0,'0'0'119'5,"0"0"-28"2,0 0-4 1,0 0-7 1,0 0-34-2,0 0-25 1,116 126-7 1,-92-118-4-2,-5-8-3 4,1 0 4-8,-1 0 5 10,15 0-1-10,-5 0-3 10,5-20-5-13,-5-7-3 17,-5 3 1-17,-14 4-5 17,-10 4 1-17,0 5-1 17,0 3-1-17,0 4 0 0,0 4-14 19,-24 0-18-18,-15 0 2 5,-5 0-11 2,15 0-2 8,5 4-20-15,14 0-37 14,10-4-28-14,0 0-51 17,0 0-66-12</inkml:trace>
    </iact:actionData>
  </iact:action>
  <iact:action type="add" startTime="20758">
    <iact:property name="dataType"/>
    <iact:actionData xml:id="d9">
      <inkml:trace xmlns:inkml="http://www.w3.org/2003/InkML" xml:id="stk9" contextRef="#ctx0" brushRef="#br0">20957 7175 210 0</inkml:trace>
    </iact:actionData>
  </iact:action>
  <iact:action type="add" startTime="20786">
    <iact:property name="dataType"/>
    <iact:actionData xml:id="d10">
      <inkml:trace xmlns:inkml="http://www.w3.org/2003/InkML" xml:id="stk10" contextRef="#ctx0" brushRef="#br0">20957 7175 210 0,'547'-44'137'0,"-547"44"-17"0,9 0-4 0,-9 8-28 0,0 8-30 11,0-4-24 6,0 0-2-16,0-4-7 1,0-4-5 12,0-4-10-12,0 0-5 4,10 0 1 2,0 0-6 0,0 0-4 1,23-16-3-4,-4 1 1 7,-9-1 2 6,4 11 2-18,-14 5 0 0,-1 0 0 17,1 0 2-16,0 5 14 14,4 26 6-15,-14 9-8 16,0 7-3-16,0-3-7 17,0 0-2-17,0-6-3 3,0-3-23 11,0-9-31-12,0-7-36 12,0-9-107-14,0-10-90 17</inkml:trace>
    </iact:actionData>
  </iact:action>
  <iact:action type="add" startTime="21260">
    <iact:property name="dataType"/>
    <iact:actionData xml:id="d11">
      <inkml:trace xmlns:inkml="http://www.w3.org/2003/InkML" xml:id="stk11" contextRef="#ctx0" brushRef="#br0">22191 7325 309 0,'0'0'126'6,"0"0"-50"2,0 0-13 0,0 0 2-2,0 0-11 2,0 0-9 0,0 80-19 0,0-50 7-2,0-6-5 2,0 1-13 0,0-9-3 0,0-4-5-2,0-2-1 2,0-10-6 0,0 6-8 1,0-6-18-4,0 0-29 3,0 0-27 0,0 0-96 0,-19-6-57-2</inkml:trace>
    </iact:actionData>
  </iact:action>
  <iact:action type="add" startTime="21525">
    <iact:property name="dataType"/>
    <iact:actionData xml:id="d12">
      <inkml:trace xmlns:inkml="http://www.w3.org/2003/InkML" xml:id="stk12" contextRef="#ctx0" brushRef="#br0">22191 7325 126 0,'-377'-142'189'2,"377"142"-119"8,0 0-23-3,0 0 16 2,0 0-4-3,0 0-26 1,0 19 0 1,0 9 12 3,0 0-9 3,0 3-5-14,9 5-9 15,6-4 0-14,4-1-5 15,-9 2-17-16,0-5 0 18,9-7-2-18,5 1-21 0,-4-7-39 16,-1 0-54-16,5-6-52 16,-14-9-41-16</inkml:trace>
    </iact:actionData>
  </iact:action>
  <iact:action type="add" startTime="21935">
    <iact:property name="dataType"/>
    <iact:actionData xml:id="d13">
      <inkml:trace xmlns:inkml="http://www.w3.org/2003/InkML" xml:id="stk13" contextRef="#ctx0" brushRef="#br0">22564 7012 333 0,'0'0'110'7,"0"0"-48"-1,0 0 25 1,0 0-8 3,0 0-26-3,0 0-15-1,-145 195-2 2,145-156-3 0,0-4-13 0,0-7-6-2,0-9-7 2,0-11-7 0,0-2-1 0,0-6 0-2,0 0-5 2,0 0-11 0,24-8 4 0,15-29 8-2,4-6-11 2,-4-4-8 0,-15 7-2 0,-4 12 8-1,-1 5 3 0,-4 11 14 1,-15 4 1 0,0 8 1-2,0 0 5 2,9 0 3 0,1 0 2 0,9 24 2-2,1 0-9 2,4-1-4 0,-14 4-15 0,9-3-36-2,-9-4-87 2,4-8-62 0,-14-8-71 0</inkml:trace>
    </iact:actionData>
  </iact:action>
  <iact:action type="add" startTime="22381">
    <iact:property name="dataType"/>
    <iact:actionData xml:id="d14">
      <inkml:trace xmlns:inkml="http://www.w3.org/2003/InkML" xml:id="stk14" contextRef="#ctx0" brushRef="#br0">22976 6286 524 0,'0'0'148'3,"0"0"-39"11,227 301-37-14,-120-167 2 17,-15 7-6-17,-10 17-23 16,-9 1-19-16,-10 4-13 16,-20 2-9-15,11-10-4 15,-25-9-11-16,-20-12-17 19,1 0-27-17,-10-16-36-2,0-8-23 13,0-17-149-12,-19-38-251 15</inkml:trace>
    </iact:actionData>
  </iact:action>
  <iact:action type="add" startTime="42150">
    <iact:property name="dataType"/>
    <iact:actionData xml:id="d15">
      <inkml:trace xmlns:inkml="http://www.w3.org/2003/InkML" xml:id="stk15" contextRef="#ctx0" brushRef="#br0">9259 10594 112 0,'0'0'39'6,"0"0"-39"2,0 0 4-2,0 0 40 2,0 0 6 0,0 0-30 0,0 0-15-2,0 0 23 2,0 0 9 0,29 16-10 0,-29-16-2-2,0 0 6 2,0 0-6 0,0 0-4 0,0 0-1-2,0 0 0 2,0 3 1 0,0-3-1 0,0 0-3-2,0 0 3 2,0 0-3 0,0 0-3 1,0 0-4-4,0 0-3 3,0 5 0 0,0-5 3 0,14 2 5-2,6-2 7 2,-11 0-9 0,1 6-6 1,9-3 0-4,-4 1 1 3,-15 0-2 0,19-4-3 0,10 4 5-2,5-4 1 2,5 4-2 0,14-4 0 0,-9 4 1-2,-1-4-4 2,6 4 0 0,-6-4-4 1,11 0 2-4,-16 0 0 3,6 0-2 0,9 0 1 0,10 4 20-2,0-4-16 2,10 3-4 0,-10-3 0 0,9 5 0-2,-9-5-1 2,0 0 5 3,-14 0-5 5,13 0 0-16,-8 0 0 17,-1 0 0-17,0 0 1 17,-14 0-1-16,-5 0 1-1,-15 0-1 15,10 0 1-15,5 0-1 16,-5 0 0-16,5 0 0 16,10 0 0-16,4 0 0 17,-4 0 0-17,-15 0 0 19,14 0 0-18,-14 0 1-1,15 0-1 14,0 0 0-14,-6-5 2 16,6 5-1-16,-15 0-1 17,5-3-3-16,9 3 3 18,-14 0 0-19,15 0 0 0,-5 0 0 14,14 0 0-13,10 0 0 14,-19 0 3-14,4 0-3 15,5 0 0-15,-9 0 0 14,-5 0 0-14,4 0 0 16,1 0 0-17,-6 0 1 0,-4 0-1 15,-5 0 0-14,5 0 0 15,15 0 0-15,4-4 0 15,20 0 0-15,-10-4-1 16,-10 8 1-16,0-8 1-1,-24 8-1 14,15-4-1-14,-1 1 1 17,-14-3 1-17,0 4-1 16,-4-3 0-16,4 5 1 18,14-3-1-15,-4-2-1-3,4 5 1 13,11-3 0-12,-25 3 0 14,14-5 1-14,-14 5-1 16,5 0 0-17,-14 0-1 16,14 0 1-16,-15 0 1 18,0 0-1-18,6 0 0 0,-6 0-1 15,0 0 2-15,5-3-2 17,-14 3 1-16,10 0 0 15,-11-4 1-15,11 4 0 15,-6 0-1-13,-4 0 0-3,-1 0-1 14,11-5 1-14,-10 5-1 15,4 0 1-14,5-3 0 6,1 3 1 2,-1-4-1 9,5 0 0-18,-14 4 0 19,9 0-1-18,-9 0 1-1,-10 0-1 12,0 0 1-12,0 0 0 7,0 0 1 1,0 0-1-1,0 0 0 2,0 0-1-4,0 0-3 5,0 0-3-1,0 0 3-2,0 0-2-1,0 0-4 1,0 0-26 1,0 0-65 0,-10 0-212-3</inkml:trace>
    </iact:actionData>
  </iact:action>
  <iact:action type="add" startTime="49574">
    <iact:property name="dataType"/>
    <iact:actionData xml:id="d16">
      <inkml:trace xmlns:inkml="http://www.w3.org/2003/InkML" xml:id="stk16" contextRef="#ctx0" brushRef="#br0">4751 6270 59 0,'0'0'35'6,"0"0"16"2,0 0 23 0,0 0-16-2,0 0-17 2,0 0-14 0,0 0-1 0,0-20-1-2,0 20 3 2,0-3-5 0,0 3-4 0,0-5 0 0,0 5-2-2,0 0-5 2,0 0 12 0,0 0 0-2,0 0 3 2,0 0 0 0,0 0-5 0,0 0-3-1,0 0-4 0,0 0-1 1,0 0 2 0,0 0-1 0,0 0 0-2,0 0-3 2,0 0-2 0,0 0 0-2,-15 0-2 2,6 0-3 0,-1-3-2 0,-9 3 1-3,9-5-1 4,0 5-2-1,-4-3 2 0,-15-2-3 0,9 5 2-2,6-3-1 2,-6-5 0 0,1 4 0-2,0-4-1 2,4 4 1 0,5 4 0 0,1 0 2-2,-1 0 2 2,0 0-2 0,1-4-1 0,9-1 1-2,-15 5 1 2,15-3 0 1,0 3 0-2,0 0-2-1,0 0-1 2,0 0-1 0,0 0 0 0,0 0-1 0,0 0-2-2,0 0 0 2,53 0 3 0,20 0 4-2,0 0-1 2,14 0-1 0,-5 0 0 0,10 0 1-2,5 0-2 2,-15 0 0-1,1 0-1 2,-11-3 0-3,-9-2 1 3,0 2 0-2,0 3-1 1,-10 0 2-2,1 0-2 2,18 0 2 0,-9 0 0 1,0 0 0-3,0 0 0 6,-15 0-2-2,6 0 0-7,9-5 1 11,-20 5 0-14,6-3 1 16,-6 3-2-16,1 0 1 16,4 0-1-15,5 0 0 15,-9 0 4-15,-5 0-1 0,4 0 5 13,1 0-7-12,-15 0-1 13,15 0 0-15,-6 0 1 17,6 0-1-17,-10 0 0 16,-5 3 0-16,-10-3 0 17,15 0-1-17,5 5 2 16,4-2-1-15,1-3 0-1,4 0 0 16,-14 5 0-16,-5-2 0 17,15 0 0-16,-25 2-1 15,15-1 1-13,-5 0-1-3,-5-4 1 15,-4 4 0-14,9 0-1 13,5-4 1-14,5 4 0 17,14-1 0-17,-10 2 0 16,-4 3 0-15,14 0 0 15,-9-5-1-16,-5-3 1 17,4 8 0-16,1-4 0-1,-5-4 0 16,-6 8 0-15,-4-8-2 14,5 4 1-15,-5-4 1 16,-9 4-1-15,23 0 0 15,-9-4 1-15,5 4 0-1,-5 0 0 16,5-4 0-16,14 7 0 17,-10-7 0-17,6 0 0 16,-6 0 0-16,-9 0 0 17,5 0-1-17,5 0 1 17,-6 0 0-17,6 0 0 0,0 0 1 16,-6 0-1-15,25 0 0 15,0 0 0-16,-10 0 0 18,10 0-1-15,-19 0 1-3,4 0 1 15,6 0-1-14,-11 0 0 13,6 0-1-13,4 0 2 14,0-3-1-15,-9 3 0 16,-6 0 0-15,-4-4 0 15,5 4 0-16,-15 0 0 17,-4 0 0-17,9 0 0 0,14-8-1 16,1 4 2-16,-5 0-2 18,4 0 1-17,-14 1 0 17,5-6 1-17,-14 6-1-1,-1 3 0 15,-5 0 0-15,-4 0 0 14,9 0 0-13,1 0 0 5,4-5 0 4,5 2 0 7,5-5 0-17,-15 8 0 4,25-8 0 9,-15 3 2-11,5 2-2 13,-15-1 0-15,1 4 0 16,-20 0 0-16,9 0 0 5,-9-4 0 6,10 4 0-6,-10 0 0 5,0 0 0-4,0 0 0 1,0 0 0 1,0 0 0-1,0 0-2-1,0 0-10 2,0 0-50 0,0 16-37 0,0 8-76-2,0 3-91 2</inkml:trace>
    </iact:actionData>
  </iact:action>
</iact:actions>
</file>

<file path=ppt/ink/inkAction1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3:03:10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702">
    <iact:property name="dataType"/>
    <iact:actionData xml:id="d0">
      <inkml:trace xmlns:inkml="http://www.w3.org/2003/InkML" xml:id="stk0" contextRef="#ctx0" brushRef="#br0">9946 6305 10 0,'0'0'66'8,"0"0"-23"-3,0 0 1 2,0 0-4 2,0 0-12-2,0 0-1 0,0 0-3 1,0 0 8 0,-63-31 3 0,63 31-3-2,0-4 1 2,0 4 1 0,0 0-1 0,0 0 10-3,0 0 0 3,0 0-18 1,0 0-2-1,0 0 4-2,0 0-5 2,0 0 1 0,0 0-7 0,0 0-8-2,0 0-1 2,0 0-1 0,0 0 1-1,0 0-4 0,0 0-3 1,0 0 0 0,0 8 0-1,0 19 5 0,0 1-2 0,0-1 1 2,0-3-1 0,0 1-2-4,0-3 2 3,0 0-2 0,0-3-1 0,0-8 0-2,0 6 0 2,0-7 0 0,0 11 1 0,0-6-1-1,0 5-2 0,0-5 2 1,0-2-1 0,0-1-5-2,0-4 1 2,0 0 0 0,10-4-2 0,4-1-6-2,6-3-1 3,9 0 4-2,24 0 6 2,10 0 3-4,19 0 0 3,-9 0 0 0,24 0 1 0,-5-7 0-2,5-9 0 2,-5 4 0 0,-10-1 0 0,15 3 0-2,-15 2 0 2,10-4 0 4,5 4 0 1,-5 8 0-13,-19 0 0 17,9 0 0-16,-5 0 0 16,-4-5 0-17,9 5 0 0,-9 0 0 19,0-3-1-18,-1 3 2 13,-9 0-2-13,10 0 2 14,-10 0-2-11,0 0 2-4,0 0-1 12,-20 0 0-8,-4 0 0 11,5 0 0-14,-6 0 0 12,16 0 1-12,8 0-2 15,-8 0 1-15,-1 0 0 14,0 0 0-14,-4 0 0 15,4 0 0-15,-10 0 0-1,-13 0 1 16,13 0-1-16,-14 0 0 16,-5 0-1-16,-4 0 1 17,-11 0 1-17,11 0-1 16,14 0 0-16,-5-4 1 20,5-3-1-19,-5 1 0-1,-5 4 0 15,-5-6 0-14,10 2 0 14,5-1 0-14,5-5 1 13,5 1-1-13,18-2 0 16,-18 7 0-16,4 0 0-1,6-2 0 15,-1 0 0-15,-9 0 0 18,-15 2-1-17,-10 1 1 14,-9 5 0-11,4-3 0-4,-14 3 0 13,0-5 0-10,0 5 2 4,0-3-1 0,0-2 1 0,0 5 1 1,0-3-1 0,0-2-2-2,0 1 2 2,0 2-2-1,-24-4 0 1,5 4-4 6,-1 2-1-13,-4 0-5 13,14 0-11-13,1 0-35 15,9 0-26-16,-20 0-48 6,-4 0-179 3</inkml:trace>
    </iact:actionData>
  </iact:action>
  <iact:action type="add" startTime="15871">
    <iact:property name="dataType"/>
    <iact:actionData xml:id="d1">
      <inkml:trace xmlns:inkml="http://www.w3.org/2003/InkML" xml:id="stk1" contextRef="#ctx0" brushRef="#br0">14120 6445 28 0,'0'0'69'4,"0"0"-29"3,0 0 4 1,0 0-12 1,0 0-10-3,0 0-3 2,0 0 8-1,0 0 6 2,0 0-7-3,0 0-3 1,0 0-3 1,0 0 3 1,0 0-1-4,0 0-8 4,0 0-3-1,0 0-2 0,0 0-2-3,0 0-2 3,0 0 2 1,0 0-1-2,0 0 0-1,0 8-3 2,0 6 7 1,0 14 4 0,0-13 1-5,0 6 1 5,0-1 1-2,-10-5-4 2,1 9-6-3,-1 0 2 2,-10-1 2-1,11 1-4 1,-6 0-4-1,6-9-3 1,-1 1 3 0,0-4 0-1,1-4-3 0,9-4 3 1,0 0-1 0,0-4 3-1,0 0-2 0,0 0 1 1,0 0-4-1,0 0 2 2,0 0 1-3,0 0-3 2,53 0 4 0,29 0 1 0,0 0-2-2,10 0-1 2,5 0 3-1,-14 0-5 2,9-4 0-3,-5 4 1 2,5-4-1 0,-10 4 0 0,5 0 0-3,-5 0 0 3,-9 0 0 0,9 0 0 2,-9 0 0 3,0 0 0-13,-1 0 0 16,15 0 0-16,5 0 0 16,-9 0 0-16,4 0 0 17,5 0 0-17,-19 0-1 16,9 0-1-15,-19 0-1 17,0 0-1-17,0 0-3-1,0 0-3 15,-10 0 2-14,-14 0 1 14,-5 0 3-15,-25 0 1 16,11 0 0-15,-6 0 2 15,-14 0-1-14,10 0 1-2,-10 0 1 8,0 0 1 0,0 0 1-3,0 0-2 4,0 0 2-1,0 0-1-1,0 0 0-1,0 0 0 2,0 0-1 0,0 0 0 0,0-4 0-2,0-4 0 2,0 0 0 1,0-8 0-2,0 5 0-1,0-1 0 2,0-4 0 0,0-3 0 0,-10 3 0 6,-4-4 0-14,14 1-1 18,-10 3-22-17,10-4-40 14,-10 7 10-14,10 2-43 14,0 0-68-11</inkml:trace>
    </iact:actionData>
  </iact:action>
  <iact:action type="add" startTime="17520">
    <iact:property name="dataType"/>
    <iact:actionData xml:id="d2">
      <inkml:trace xmlns:inkml="http://www.w3.org/2003/InkML" xml:id="stk2" contextRef="#ctx0" brushRef="#br0">17756 6388 100 0,'0'0'49'5,"0"0"-20"2,0 0 15 2,0 0 11-1,0 0-19-2,0 0-23 2,-10 5 0 0,10-5 6-1,0 8 1-1,-14 3 5 3,4 6 19-2,-9 7 5 2,9 6-7-3,-14 3 8 1,14-3-6 2,-28 3-9-2,4 2-13-1,14-7-3 3,1-5-5-2,4-3 1 2,15-16-5-3,-19 4-5 2,9-8-3 0,10 0-1 0,-9 0-1-2,9 0 0 2,0 0 0 0,0 0 0 0,0 0-2-2,0 0-4 2,0 0-1 0,29 0 7 0,43 0 1-2,1 0 2 2,24 0 2 0,-5 0-5 0,14-5 1-2,-4-6 1 2,5 7-2 0,-6 0 0 0,-4 4 1-2,-5 0-1 3,5 0 1-2,-15 0-1 2,-9 0 0 0,-10 0-1-1,-10 0 1 8,-5 0 0-14,6 0 0-1,-11 0 0 12,1 4 0 4,4 4 0-16,6-1-1-1,-1-2 1 14,10 3 0-13,0-5 0 15,0 2-3-16,9 3 1 17,-9-8 1-17,-34 0-5 21,5 3-3-20,-24-3 2-1,-10 0 5 15,10 0 1-15,-10 0 1 5,9 0 0 2,-9 0 1 1,0 0-1-1,0 4 1 0,0-4-1 6,0 0 3-10,0 0 2 5,0 0-3-2,-29 0-2 1,-5 0 3 4,15 0-3 5,0 0 0-15,-6-7-6 14,6-9-6-15,0 0-4 18,4 0-12-17,5 0-21-1,1 4-25 15,9 1-34-15,-10-1-106 5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33:09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9965">
    <iact:property name="dataType"/>
    <iact:actionData xml:id="d0">
      <inkml:trace xmlns:inkml="http://www.w3.org/2003/InkML" xml:id="stk0" contextRef="#ctx0" brushRef="#br0">17693 4551 95 0,'0'0'60'10,"0"0"-5"-4,0 0 16 3,0 0-24-4,0 0-1 3,0 0-7 0,0 0-2 4,0 0-5-10,0 0-11 6,0 0-2 0,0 0 4 0,0 0-5-1,0 0-4 0,0 0-2 2,0 0-6-2,0 0-2-1,0 0-1 2,0 0 3 0,0 0 0 0,0 0-4 5,0 0-2-12,0 0 1 16,0 0 0-17,0 0-1 17,0 0-4-17,0 0-2 16,0 0 4-15,0 0-1 1,20 0 3 5,23 0 10 2,20 0-2 6,0 0-6-14,10-4-1 4,9-4 0 3,0-1-1 0,1 7 0-2,-11-6 2 2,-9 3-2 0,-19 2 1 13,-1-2-1-19,-4 2 1-2,-5-1-1 7,-5-1 1 2,5 2-1-4,5 3 0 3,-5-5 0 0,4 5 0 0,-4 0 0-2,5-3 0 3,24-2 0-1,0-1 0 7,0 0 0-15,0 4-2 15,0 2 2-14,0 0 0 16,0-6 0-17,-10 6-1 17,-14-2-2-17,4 2 0 17,1 0 3-16,-6 0-4-1,-4 0 3 15,-5 0 0-14,15 0 1 14,-5 0-1-14,4 0 0 15,11 0-1-15,-1 0 2 15,19 0-3-15,1 0-3 0,9 0 1 14,10 0-6-15,5-6 1 15,-5-2-6-14,-5 6 4 15,-14 2 6-15,-25 0-12 15,-4 0 14-15,-15 0 0 14,5 0 3-13,-5 0 1-2,5 0-2 15,-5 0 0-14,-5 0-2 15,5 0-1-15,5 0-1 15,-5 0 4-15,15 0 1 14,-6 0-6-14,16 0-1 15,-1 0 8-15,0 0 0-1,10 0-3 15,-14 0 2-14,4 0 2 14,-10 0-2-13,-14 0 1 14,15 0-4-15,-25 0 2 14,25 0 0-13,-25 0-1-2,15 0 3 14,-14 0-1-11,-1 0 0 11,-9 0-1-13,24 0 2 16,-15 0 1-16,0 0-1 14,15 0 0-14,10 0 0 15,-15 0-1-15,14 0 1-1,-14 0 0 15,15 0 0-14,-5 0 0 16,-5 0-3-16,-15 0-3 13,15 0 6-13,-15 0 0 15,-9 0 2-14,9 0-2-1,-9 0 0 12,5 0-3-10,-6 0 3 2,1 0 0 5,0 0 0-4,-1 0 0 2,-9 0 1-2,0 0-1 2,0 0-3-1,0 0-44 2,0 0-92-2</inkml:trace>
    </iact:actionData>
  </iact:action>
  <iact:action type="add" startTime="50953">
    <iact:property name="dataType"/>
    <iact:actionData xml:id="d1">
      <inkml:trace xmlns:inkml="http://www.w3.org/2003/InkML" xml:id="stk1" contextRef="#ctx0" brushRef="#br0">6784 8468 36 0,'0'0'37'3,"0"0"13"13,0 0 8-16,0 0-10 5,0 0-2 4,0 0-7-1,0 0-15-2,0 0-7 2,-9 0 2 0,9 0 15-1,0 0-10-1,0 0-13 2,0 0-2 10,0 0-3-18,0 0-2 16,0 0 0-15,0 0-1 3,0 0 1 8,0 0-4-11,0 0 1 16,0 0-1-17,0 0 2 16,0 0 2-16,0 0-2 6,0 0 2 1,0 0-3 2,0 0 4-3,0 0-3 2,0 0 4-1,0 0 1 1,0 0 5-2,0 0 7 2,0 0-1 10,0 0-2-17,0 0-8 2,0 0 0 6,0 0-8-1,0 3-6 0,0-3-3-2,0 5 9 2,0-1 2 0,19 4 0-1,0-6 0 0,15-2-1 0,-5 6 1 1,-4-4-2 0,4-2 0-2,-5 6 3 3,-5-3-3-1,1-3 1-1,-11 4 0 0,16-4 0 1,-16 4 0 0,11-4-1-1,-1 4 0-1,-5 0 0 3,6-1 0-2,-10 2 1 2,-1-5 1-4,1 3-2 4,14-3 1 0,-5 0-1-2,1 5 1-1,14-5-1 12,-25 0 0-17,11 0-6 4,-1 0 6 1,5 0 1 2,-14 0-1 1,0 0 1-1,-10 4-1 7,0-4-1-13,0 0 0 2,0 3-4 4,0-3-9-2,0 5-21 2,0 3-17-1,0 2-41 2,0 15-11-4,-29-5-59 3</inkml:trace>
    </iact:actionData>
  </iact:action>
  <iact:action type="add" startTime="53051">
    <iact:property name="dataType"/>
    <iact:actionData xml:id="d2">
      <inkml:trace xmlns:inkml="http://www.w3.org/2003/InkML" xml:id="stk2" contextRef="#ctx0" brushRef="#br0">13152 8411 55 0,'0'0'52'7,"0"0"-3"-1,0 0-2 1,0 0-8 2,0 0-5-3,0 0-4 1,0 0-8 5,0 0-7-8,0 0-5 3,0 0-1 0,0 0 4 1,0 0 2 0,0 0 3-1,0 0 1 2,0 0-5-3,0 0 3 5,0 0-6-7,0 0 0 4,0 0-2 0,0 0 4 0,0 0-4-2,0 0 1 2,0 0-2 0,0 0-1 0,0 0-5-2,0 0-2 13,0 0-3-18,0 0 3 2,9 0 4 4,35 0 8 0,9 0-11 8,5 0 1-13,-5 0-2 4,10 0 0 2,-9 0 0-1,-1 0 0 2,10 0 0-3,-24 0 0 2,-6 0 0 0,6 0 0 0,-15 0 0-2,-4 0-1 10,-1 0 1-15,5 0 0 6,-4 0-1-1,-11 0 1 1,1 0 0 1,-10 0-3 2,10 0 2-4,4 0-3 2,-14 0-4 0,10 6-1-1,-10-6-3-1,10 0 2 2,-1 0-2 10,-9 0-1-17,10 0 1 3,-10 0-1 3,0 0-2 15,0 0 1-21,0 0-8-1,0 0-13 7,0 0-32 2,0 0-86-3</inkml:trace>
    </iact:actionData>
  </iact:action>
  <iact:action type="add" startTime="59884">
    <iact:property name="dataType"/>
    <iact:actionData xml:id="d3">
      <inkml:trace xmlns:inkml="http://www.w3.org/2003/InkML" xml:id="stk3" contextRef="#ctx0" brushRef="#br0">3037 9385 9 0,'0'0'73'7,"0"0"-13"-2,0 0 9 2,0 0 6 1,0 0-25 1,0 0-10-3,0 0 1 7,9 0 3-11,-9 0-10 8,0 0 3-2,0 0 13 6,0 0-11-12,0 0-17 4,0 0-2-1,0 0-5 3,0 0 0-1,0 0-2 2,0 0-5-3,0 0-5 2,0 0-2-1,0 0-1 2,0 0-1-4,0 0-1 3,10 0-5 11,14 0-4-18,-4 0-1 15,-1 0 4-16,25 0 8 17,-1 0-3-17,6 0 0 0,4 8-2 7,20 0-1 1,-10-6-3 0,9 6 6-1,-9-4-1 1,0 1 1 3,0-2 1-6,-19 2-1 1,4-2 2 1,5 2 0 1,-9 4 1 0,-15-7 0 0,14 4 0-1,-23-6-2 0,4 3 0 2,5-3 2-3,-19 0 0 1,14 2 0 4,-14-2 1 1,-1 6-1-11,-9-6 0 14,0 0 0-14,0 0-1 6,10 0 1-1,-10 0 0 3,0 0 0-2,0 0 0 1,0 0-1-2,0 0 0 4,0 0 0-2,0 0-3 0,0 0-10-1,0 2-14-1,0 4-39 1,0 2-38 2,0-1-35 8,0-3-72-16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33:09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909">
    <iact:property name="dataType"/>
    <iact:actionData xml:id="d0">
      <inkml:trace xmlns:inkml="http://www.w3.org/2003/InkML" xml:id="stk0" contextRef="#ctx0" brushRef="#br0">2892 7271 5 0,'0'0'27'5,"0"0"8"3,0 0 20-2,0 0-3 2,0 0-23 0,0 0-7 0,0 0 3-2,0 0 5 2,0 0-5 0,0 0-7 0,0 0 2-2,0 0 2 2,0 0-8 6,0 0-3-11,0 0-4 11,0 0-3-14,0 0 1 16,0 0 2-15,0 0-1 3,0 0-1 5,0 0-2-1,0 0-2 4,0 0-1-11,0 0 0 15,0 0-1-15,0 0-2 6,0 0 3-1,0 0-2 2,0 0 2 0,0 0 0 0,0 0-1-2,29 0 1 2,-5 2 0 0,-5 3 1 0,10-2-1-1,-5 2 0-1,5-2 1 12,15 1-1-18,0-4 1 4,4 0 1 5,5 0-2-1,-9 0 0 0,4 0 0-2,-4 0 2 2,-10 0-2 0,5 0 0 0,-6 0-1-2,-4 0 1 2,34 0 0 0,-19 0 0 0,-5 0 0-2,14 0 0 2,-9 0 0 0,-6 0 0 0,-4 0 0-2,-5 0 0 3,5 0-1-2,-5 0 1 1,5 0-2 0,-15 0 2 2,-9 0-1 7,0 0 1-17,14 0 0 1,-14 0-1 17,9 4 1-17,-9-4 0 13,-1 0-1-13,6 0 1 14,4 0 0-14,-9 0-1 15,0 0 1-15,9 0-4 3,-4 4 3 7,4-4 0-7,10 0 0 11,5 5 1-14,5-5 0 13,-5 0 0-13,9 0 0 14,-24 0 0-13,11 0 0 13,3 0 0-13,-4 0 0-2,-4 0 0 15,-6 0-3-15,0 0 3 18,6 0 3-17,4 0-3 12,0-5 1-12,5 1-1 16,-15-4 0-17,5 0-1 16,-4 5-4-16,-1-2-1 17,0 5-1-16,6-2-1-1,-6 2-10 15,-9 0-15-14,-1 0-23 15,-9 0-35-16,0 0-61 17</inkml:trace>
    </iact:actionData>
  </iact:action>
  <iact:action type="add" startTime="23269">
    <iact:property name="dataType"/>
    <iact:actionData xml:id="d1">
      <inkml:trace xmlns:inkml="http://www.w3.org/2003/InkML" xml:id="stk1" contextRef="#ctx0" brushRef="#br0">6533 7065 19 0,'0'0'56'7,"0"0"-5"1,0 0-4 1,0 0-15-4,0 0 6 3,0 0 0 0,0 0-2 0,0 0-14-2,0 0-5 3,0 0-3-2,0 0 0 1,0 0 3-2,0 0-1 2,0 0-4 0,0 0 1 0,0 0 3-2,0 0-4 16,0 0-6-22,0 0-6 2,0 0-7 4,0 0-3 2,43 0 10 0,20 0 1 0,10 0 0-1,-1 0-1 4,11 0 0-7,4 0 0 4,-5 0 0-2,1 0 0 2,9 0-2-1,-5 0-2 2,-5 0-1-3,0 0-2 2,-9 0-3 0,0 0 3 2,-11 0 0 0,-8 0-6 6,-1 0 7-13,0 0 1-1,-14 0-3 12,-5 0 3-13,-5 3 0 13,5 2-1-13,-5-2 3 13,14-3-3-13,-13 0 3 15,13 0-1-15,-4 0 0 16,4 0 2-16,1 0-2-1,4-3-2 14,-4-5 4-13,-10-4-2 15,5 4 1-15,-20 0-1 15,5 0-3-16,-4 5-5 17,-20-3-1-17,9 6-5 2,-9 0-15 13,0 0-19-14,0 0-34 6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33:09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291">
    <iact:property name="dataType"/>
    <iact:actionData xml:id="d0">
      <inkml:trace xmlns:inkml="http://www.w3.org/2003/InkML" xml:id="stk0" contextRef="#ctx0" brushRef="#br0">3226 4586 3 0,'0'0'17'4,"0"0"-3"3,0 0 15 3,0 0 3-4,0 0-11 0,0 0-15 2,0 0-2 0,0 0 2 0,0 0 11-2,0 0 15 2,0 0 3 0,0 0-1 0,0 0-9-2,0 0-6 2,0 0 6 0,0 0-6-2,0 0-2 2,0 0 0 0,0 0 0 0,0 0-2 0,-10 0 3-2,10 0-6 2,0 0 2 0,0 0 4 0,0 0-2-2,0 0-2 2,-10 0-1 0,10 0 2 0,0 0-1-2,0 0-4 3,0 0-5-2,0 0 3 2,0 0 3-3,0 0 4 2,0 0 4 0,0 0-8 0,0 0-1-2,0 0-2 2,0 0 1 0,0 0-3 0,0 0 3-2,0-8-3 2,0 5 7 0,20-9-5-2,23 0-4 7,-14 0 1-10,15 3-5 5,-5 7 4-3,-6-6-1 3,6 0-3 0,5 0 2 0,-1-4 1 0,-14 4-1-1,5 3-1 4,-14 2-1-7,9 0 0 4,-5 3 1-3,-5-6-1 4,-9 6 0-2,0-2 3 2,-1-4-3-3,16 6 1 2,-6-2-2 0,0 2 1 0,15-6 0-2,-5 6 1 2,15-8-1 0,-5 6 1-1,-6-7 0 0,-4 1-2 3,5 8 2-4,-14-3-2 0,14-2 2 2,-15 2-1 0,10-5 0 0,5 3 0 0,-5 1 0-2,5-4 0 2,-5 6 0 1,15-4 0 6,-15-2 0-14,4 5 1 15,-3-2-1-15,-6 2 0 15,-5 0-1-15,10 3 2 15,-14-5-1-16,14 2 0 0,-20-2-1 16,16 5 1-16,-16-3 0 16,11 3 0-15,-11-5 0 4,11 5 0 6,14-4 0-6,-5 4 0 6,24-3 0-9,-19 3 0 16,-5-5-1-17,14 5 0 13,-23 0 1-13,14 0 1 13,-15 0-1-14,10-2 0 17,5-4 0-17,5 4 0 17,4-4 1-16,1-2-1 3,-5 8 1 10,-5-3-2-13,4 3 1 13,6-4 0-13,-1 0 1 14,-4 0-1-15,5 0 0 16,-15 1 0-16,5 3 0 17,-15-5-1-17,15 5 1 16,-15 0 0-15,1 0 0-1,-1 0 0 16,15 0-1-15,10 0 1 15,-15 0 0-16,4 0 0 16,-3 0 0-15,-1 0 1 16,14 0-1-17,1 0 0 0,-6 0-1 16,-4 0 1-16,-5 0 0 16,-4 0 0-15,4 0 0 16,-20 0 0-13,11 0 0-4,14 0-1 15,-15 0 1-14,25 0 0 13,-15 0 0-13,-5 0-1 13,-5 0-1-13,1 0 1 15,4 0 1-16,-5 0-1 16,-9 0 0-15,-1 0 1 16,1 0-1-14,5 0 0-3,4 0-2 13,0 0 3-13,15 0 0 17,-5 0 0-16,5 0 0 5,-5 0-1 4,0 0 1-8,-4 0 0 13,4 0-1-15,5 0 0 15,-5 0 1-14,14 0 0 15,-14 0 0-16,15 0 1 17,-25 0-1-17,5 0 0 16,-4 0-1-15,-11 0 1 18,11 0 0-18,-11 0 0-1,16 5 0 14,-16-5 0-14,11 0 0 16,4 0 0-16,15 0 0 17,-5 0 0-15,-5 0 0-1,5 0 0 12,-15 3 0-11,-9-3 0 15,-1 0 0-16,1 0 0 5,4 0 0 2,-14 0-1 9,10 4 1-17,0-4 0 4,-10 0 0 4,0 0 0-1,0 0 0-1,0 0 0 3,0 0 0-3,0 0-1 3,0 0-2-4,0 0-8 7,0 0-15-6,0 8-41 2,0 5-73-2,0 3-35 8,0-6-45-12</inkml:trace>
    </iact:actionData>
  </iact:action>
  <iact:action type="add" startTime="32416">
    <iact:property name="dataType"/>
    <iact:actionData xml:id="d1">
      <inkml:trace xmlns:inkml="http://www.w3.org/2003/InkML" xml:id="stk1" contextRef="#ctx0" brushRef="#br0">8329 7931 88 0,'0'0'46'6,"0"0"-12"2,0 0-3-2,0 0 0 2,0 0 7 0,0 0-7 0,-107-14-2-2,98 12-2 2,9-4-6 0,0 6 3 0,0-2-1-1,0 2 4 1,0 0-1-1,0 0-7 1,0 0-11-2,0 0-4 2,0 0-4 0,0 0-1 0,0 0-4-2,0 0-2 3,0 0 7 7,0 0 0-15,9 0 1 13,25 0-1-13,20 0-2 5,-16 0-5 1,16 2 2-1,9 6-2 7,0-2-2-10,-20-6 2 5,6 2 2-1,-6-2-1 0,-9 0-1 3,-5 0 4 5,-10 0 3-15,6 0-2 5,-25 0-3 3,0 0-3 0,0 0 0-2,0 0 1 1,0 0 4 2,9 0 1-1,1 0-3-1,9 6-1 1,6-6 4 0,-6 0-2 0,-9 2 1-2,9-2 3 2,-9 0-1-1,14 0-1 1,-14 4 1 0,-10-4 1-2,9 0 0 3,-9 0 1-2,0 0 1-1,0 0 1 2,0 0-2 0,0 0 1 0,0 0 0-2,0 0-1 2,0 0-1 0,0 0 0 0,10 0-1-3,-10 0 1 4,0 0 0-1,0 0 0 0,0 0-4-2,0 0-19 7,24 0-51 4,-14 0-39-17,19 0 0 0</inkml:trace>
    </iact:actionData>
  </iact:action>
  <iact:action type="add" startTime="56309">
    <iact:property name="dataType"/>
    <iact:actionData xml:id="d2">
      <inkml:trace xmlns:inkml="http://www.w3.org/2003/InkML" xml:id="stk2" contextRef="#ctx0" brushRef="#br0">11805 15428 16 0,'0'0'44'8,"0"0"-4"-1,0 0-9-1,0 0 2 2,0 0 4-1,0 0 5 2,-9-30-14-4,9 24-10 4,0 1 7-1,0 2-1 12,0-2-4-20,0 2-3 2,0-3-3 12,0 6 1-11,0 0-3 11,0 0-11-14,0-3-1 17,0 0-2-17,29-2 2 16,34-3 0-15,0 0 0 2,0 6-1 5,-10-7 1-2,0 9 0 2,10 0 0 0,-14 0-1 1,4 0-3-4,-10 0 3 3,-4 0 0 0,5 0 0 0,-25 0-3-2,15 0 3 2,-24 0 0 0,-1 0-3 1,-9 0 3-4,0 0 0 3,0 0-1 0,0 0 2 0,0 0 0-2,0 0-8 2,0 0-16 0,0 0-9-1,0 0-23 0,0 0 1 1,0 0-2-1,0 0-10 2,0 0-22-3</inkml:trace>
    </iact:actionData>
  </iact:action>
  <iact:action type="add" startTime="57420">
    <iact:property name="dataType"/>
    <iact:actionData xml:id="d3">
      <inkml:trace xmlns:inkml="http://www.w3.org/2003/InkML" xml:id="stk3" contextRef="#ctx0" brushRef="#br0">12827 15313 7 0,'0'0'35'6,"0"0"-5"1,0 0-4-1,0 0 6 3,0 0 2-2,0 0-11 2,0-6-2-3,0 6 6 2,0-3 4 0,0 3-5 2,0-5-5-6,0 5-2 4,0-3-4 0,0-5-4 0,0 8-5-2,0-3 6 2,0-2-1 1,0 5-3-2,0 0-2-1,0 0 2 2,0 0-2 0,0 0-4 0,0 0 1-2,0 0-1 16,0 0 4-22,0 0 3 17,0 0 1-17,0 0-7 0,0 0 2 17,0 0-2-17,0 0-3 16,0-2 0-15,0 2-2 15,0-9 0-15,0 5 2-1,34-4 1 16,14-7 0-16,15 3 1 8,10-4-1-2,4-1 1 2,-4-2-1 0,9 3 0 0,-9 0 2-2,-10 4 0 2,-10 1 3 0,-14 6-1 1,5 2 2 5,-1-2-3-14,-4 5-4 7,24 0-2 1,-10 0 2 10,10 0-1-17,0 0 1 4,0 0 1 6,-15 0-1-10,15 0 2 15,-9 0-2-15,-1 0 1 14,-10 0-1-15,-4 0 0 17,14 0 0-17,-24 0 1 17,15 0-1-17,-10 0 0 16,-5 0-1-16,-10 0 2 18,15 0-2-17,-14 0 1-1,13 0 0 15,-3 0 0-14,-11 0 0 15,5 0 0-16,-14 0 0 16,-1 0-1-15,1 0 1-1,-10 5 0 18,10-5-2-17,0 0 2 12,4 0-2-12,5 3 2 15,1-3-1-16,4 5-2 16,5-5 2-16,-10 3-1 18,15 2 2-18,-14-5-5 2,-1 3-1 13,-19 1-5-14,15-4 0 6,-15 4-1 1,0-4 4 8,0 4 4-16,0-4 3 4,0 4-1 5,0 8-14-1,0 7-22-3,0 9 0 3,-44 5-53 1,-19-10-95-2</inkml:trace>
    </iact:actionData>
  </iact:action>
  <iact:action type="add" startTime="64740">
    <iact:property name="dataType"/>
    <iact:actionData xml:id="d4">
      <inkml:trace xmlns:inkml="http://www.w3.org/2003/InkML" xml:id="stk4" contextRef="#ctx0" brushRef="#br0">15897 15244 17 0,'0'0'40'6,"0"0"-3"10,0 0-19-15,0 0-6 4,0 0 3 3,0 0 2 12,0 0-9-20,0 0 10 2,-170-66-8 6,170 61 6 0,-9 2 1 7,-11 0 3-15,11-5 15 6,-1-1-11 3,-14-3 14-1,14 5-6-2,-9-6-4 2,-15 5-3 0,14 0 11 0,1 1-1-2,0 2-7 3,19 5-3-2,-15 0-15 1,15 0-8-2,0-3 2 2,0 3-4 0,0 0 5 0,0 0-3-2,0 0 1 2,0 0-3 0,0 0 2 0,0 0 0-2,0 0 0 12,0 0 0-18,0 0-1 6,0 0-1 0,0 0-3 2,0 0 2 0,0 0-2 0,0 0 1-2,0 0-1 2,0 0-2 0,0 0 4 0,0 0-1-2,0 0 2 2,0 0 0 0,24 0 1 0,25 12-1-2,4 4 1 8,20-5-1 3,-1 9 0-17,16-4-3 0,-6 3 3 6,0-3-4 3,0 4-3-1,-19-1-5-2,10-6 11 2,-20-2-11 1,1 7 11-2,-11-8 1-1,-4-2 0 3,4 3 0-2,-4-5 3 1,5-4-3-2,-1 7-5 2,-4-9 0 0,5 0 5 0,-15 0 0 1,5 0-2 2,-5 0 2 7,-5 0 1-17,5 0 3-1,5-11 0 15,14-3-1-14,5 3-2 15,1-5-1-15,9 1-3 14,0 7 3-14,-10-5 0 5,10 2-1 5,-24 3-2-10,4 0 0 14,-4 0 3-15,-15 8-1 16,5 0 0-16,-19 0 1 16,14 0-1-16,-14 0-3 18,9 0-11-14,0 0-30-4,6 0-28 13,-25 0-16-12,0 16-68 6</inkml:trace>
    </iact:actionData>
  </iact:action>
  <iact:action type="add" startTime="80841">
    <iact:property name="dataType"/>
    <iact:actionData xml:id="d5">
      <inkml:trace xmlns:inkml="http://www.w3.org/2003/InkML" xml:id="stk5" contextRef="#ctx0" brushRef="#br0">5710 16122 11 0,'0'0'34'7,"0"0"-7"0,0 0-7 2,0 0-9-1,0 0-4-2,0 0-4 1,0 0-3 1,0 0 0-1,179-66 0 1,-131 58 0 0,-4 4 0 0,9-2 0 0,-14 6 0-2,4 0-1 3,-9-2 1-2,-5 2-2-1,-9 0-2 2,4 0-1 0,-24 0 2 0,0 0 2-1,0 0 1 0,0 0 0 1,0 0 4 0,0 0 4 0,0 0-1 0,0 0-1 8,0-8-6-15,0-4-9 2,0-1-1 10,0 3 4-10,9-6 6 5,-9-4 0-2,0-5 0 2,0 1-4 0,0-4-1 0,0 1-3 0,0-1 8-2,0 1 5 2,0 3 13 0,-24-4-1 0,-5 1 13-2,0-1 28 2,-5 5-17 0,5-5 18 2,-5 5-7-5,5 3-22 13,-5 0 2-17,15 5 25 15,0-1-27-15,-6-1-10 17,6 6 13-18,9 0-6 0,-14-3-17 15,14 12 9-15,1-4 1 16,9 6-10-16,0 0-1 15,0 0-3-15,0 0 1 5,-10 0-7 3,10 0-4-2,0 14-3 2,0 25 7 0,0 20 20 9,0 12 0-17,0 4-3 16,0-1-9-15,0 3-5 15,0-4 4-15,0 4-3 3,0-10-3 9,19-4 2-12,6-12-1 12,-16-12-2-12,1-11 2 15,0-9-2-16,-10-3-1 16,0-8-2-16,9 0-3 16,1-8-5-15,5 0 7 18,-15 0 1-18,9 0 1 0,-9 0-4 7,0 0 6-4,10 0 0 4,0-11 0 1,9-21-2-2,5-7 1 2,5-13-3 8,5-14 2-15,5-11 1-2,5-12-3 18,-6-10 2-18,6 1 2 16,-1 1-1-15,-4 7 1 13,-5 11 0-14,5 4 0 16,-5 15-1-15,-15 16-4 2,15 16-13 11,-24 17 7-13,-10 3 4 14,19 0-31-15,-9 6-29 16,14 2-13-15,5 0-5 15,5 0 11-16,5 29-57 16,-20 15-32-14</inkml:trace>
    </iact:actionData>
  </iact:action>
  <iact:action type="add" startTime="81930">
    <iact:property name="dataType"/>
    <iact:actionData xml:id="d6">
      <inkml:trace xmlns:inkml="http://www.w3.org/2003/InkML" xml:id="stk6" contextRef="#ctx0" brushRef="#br0">6901 16099 192 0,'0'0'31'6,"0"0"-11"1,0 0 25 12,0 0-7-19,0 0-18 4,0 0 12 4,-160 0-9-1,140 0-11 1,1 23-3-1,-15 13 15 2,15 4 4-4,-1-5-16 3,-4 1 1 0,15-9-1 0,9-12-11 0,0-1-1-2,0-12 0 2,0 3 0 0,0-2 2 8,0-3 0-16,0 0 1 17,0 0-2-17,0 0 8 5,0-24-9 1,0-11-10 2,0 4-10 0,0 7 10-1,0 9 10 0,0 10 2 2,0 5-2-2,0 0-6 1,0 0-9-2,0 0 3 2,0 28 12 0,24 12 0 0,5-5 0-1,0 1-4 0,24-13-50 2,0-7-10-4,1-7-28 3,-16-9 5 0,-4 0-6 0</inkml:trace>
    </iact:actionData>
  </iact:action>
  <iact:action type="add" startTime="82387">
    <iact:property name="dataType"/>
    <iact:actionData xml:id="d7">
      <inkml:trace xmlns:inkml="http://www.w3.org/2003/InkML" xml:id="stk7" contextRef="#ctx0" brushRef="#br0">7002 15534 264 0,'0'0'67'9,"0"0"-9"-4,0 0-44 2,0 0-13 0,0 0 35 2,0 0 22-1,10 201-27-2,5-121-18 2,-6 1-3 0,1 0-2 0,-10-2-7-2,0-8-1 2,10-5-5 0,-10-3-30 0,0-11-6-1,19-8-44 0,-19-17-17 2,0-10-47-4</inkml:trace>
    </iact:actionData>
  </iact:action>
  <iact:action type="add" startTime="82667">
    <iact:property name="dataType"/>
    <iact:actionData xml:id="d8">
      <inkml:trace xmlns:inkml="http://www.w3.org/2003/InkML" xml:id="stk8" contextRef="#ctx0" brushRef="#br0">7225 16127 182 0,'0'0'62'4,"0"0"-39"5,0 0 27 7,0 0 11-16,0 0-17 16,0 0-14-15,58 102-6 2,-43-77 0 10,-6-10-16 4,1-4-3-16,-10-2-4 0,0-6 1 14,10-3 0-14,-10 0-1 4,9 0-1 3,-9 0-1 0,25 0-2 0,4 0 0-1,5-3 2 0,-5-17-1 2,0 5-4-3,-5-2 3 0,-24 13 3 1,10 0 0 2,-10 4 2-1,0 0-2-2,0 0-4 1,0 0 0 2,0 12 4-4,19 11 6 4,5 5 16 0,-5-1-10-2,-9-3-8-1,10-7 0 2,-11-3-1 0,6 0-3 0,-6-6 0-2,1-6-1 1,-10-2-14 3,10 0-3-1,-10 0-1-2,9 0 7-2,16 0 4 4,-6 0 6-1,10-10 1-2,15-10-1 2,-15-1-5 0,-5 1 2 0,-14-3 4-1,-1-1 0 0,1 0-2 1,-10 5 3-1,0 3 0 1,0 1 0-3,0 2 2 4,0 5 2-2,0 5 10 1,0 3 8-1,0 0 0 1,0 0-8 0,0 0-13-2,0 0-1 2,0 8 0-1,0 27 13 1,0 9 8 1,0-2-5-2,0-1-10 0,0-14-5 1,10-2-1 0,24-11-1-2,-5-6 1 2,14-3-11 1,1-5-23-1,-5 0 6-3,33 0-11 3,1-41-56 0,-1-9-51 4</inkml:trace>
    </iact:actionData>
  </iact:action>
  <iact:action type="add" startTime="83409">
    <iact:property name="dataType"/>
    <iact:actionData xml:id="d9">
      <inkml:trace xmlns:inkml="http://www.w3.org/2003/InkML" xml:id="stk9" contextRef="#ctx0" brushRef="#br0">8673 15751 244 0,'0'0'152'7,"0"0"-83"-1,0 0-69 0,0 0 0 2,0 0-2-1,0 0 1 2,82 0 1-3,-48 0-3 2,10 0-58 0,-25 0-57 0,-19 0-131-2</inkml:trace>
    </iact:actionData>
  </iact:action>
  <iact:action type="add" startTime="83603">
    <iact:property name="dataType"/>
    <iact:actionData xml:id="d10">
      <inkml:trace xmlns:inkml="http://www.w3.org/2003/InkML" xml:id="stk10" contextRef="#ctx0" brushRef="#br0">8818 16066 436 0,'0'0'93'5,"0"0"-11"3,0 0-62 1,0 0 7-1,0 0-10-2,0 0-17 2,136-30-12 0,-83 30-71 0,-34 0-113 8,-19 0-145-15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49:05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2843">
    <iact:property name="dataType"/>
    <iact:actionData xml:id="d0">
      <inkml:trace xmlns:inkml="http://www.w3.org/2003/InkML" xml:id="stk0" contextRef="#ctx0" brushRef="#br0">2993 6034 156 0,'0'0'44'6,"0"0"-7"1,0 0 19 1,0 0-10 0,0 0-1 0,0 0-7 1,-19-9-6-5,19 9-1 5,0 0 6 11,0-4 7-19,0 4-2-1,0-4-7 9,0 1-5-4,-10-3-6 4,10 6-3 1,0-2-6-4,0 2 4 2,0 0-6-2,0 0 3 1,0 0 5 2,0 0-6-1,0 0-8-3,0 0-4 4,0 0-3-2,0 0-2 2,0 0-2-3,0 0 1 2,0 0 1 0,0 0 0-1,63 0 4 0,0 0-2 0,10 0 0 2,-10 0 0-4,9 0 0 3,11-8 0 1,-11 2 0-2,1 4-2 0,-10-1-3 0,-10 3 1 2,-19 0 2-1,5 0 1-3,-5 0 1 4,-5 0 0-2,4 0 0 1,-13 0-1 1,9 0 0-3,-5-6 1 2,15 4-2 0,-5-7 0 0,4 4 1-2,-4-3 0 3,-5 5 1 5,15 0-2-14,-15-3 2 17,15 6 0-17,-10-2 0 17,4 2 0-15,-4-6-1 13,-14 6-1-10,-1 0 2-5,-9 0-1 12,4 0 0-11,-14 0 0 14,0 0 1-14,0 0-1 6,0-2 1 0,0 2 0 0,0 0 0 0,0 0 1-1,10 0-1 6,-10 0 0-6,9 0-2 0,1 0 2 3,-10-6 0 6,10 4 0-15,0-4 1 16,-10 6-1-15,0 0-7 2,0 0-25 5,0 0-49 2,0 0-123-2,0 6-76 0</inkml:trace>
    </iact:actionData>
  </iact:action>
  <iact:action type="add" startTime="38290">
    <iact:property name="dataType"/>
    <iact:actionData xml:id="d1">
      <inkml:trace xmlns:inkml="http://www.w3.org/2003/InkML" xml:id="stk1" contextRef="#ctx0" brushRef="#br0">8925 6152 106 0,'0'0'61'7,"0"0"8"-1,0 0 10 0,0 0-28 3,0 0-4-1,0 0-20 0,0 0-2-2,-20 0-1 2,20 0 3 0,0 0 10 0,0 0-4-2,0 0 3 2,0 0 1 0,0 0 0 0,0 0-7-2,0 0 1 2,0 0-2 0,0 0 4 1,0 0-4-4,0 0 4 3,0 0-2 0,0 0-5 0,0 0-3-2,0 0-3 2,0 0-11 0,0 0-4 0,0 0-5-2,0-4 0 2,0 4-4 1,0 0 0-2,0 0-6-2,39-4-13 3,43 0 19 1,25-4 2-1,19-5 2-2,0 2-1 2,9 0-1-1,1 3 0 2,-1-4-1-3,1-1 1 2,-20 2 0 3,-24 0-4-4,-19 5 2 9,-30 4 2-15,-14 2 0 19,-9 0 1-18,-20 0-1-2,0 0 2 13,0 0 1-11,0 0 0 4,0 0 2-1,0 0-1 3,0 0 0 0,0 0-1 0,0 0-1-3,0 0-9 4,0 0-25-1,0 0-25 0,0-5-14-2,0-7-12 2,0-5-119 1,0-2-37 0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49:05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062">
    <iact:property name="dataType"/>
    <iact:actionData xml:id="d0">
      <inkml:trace xmlns:inkml="http://www.w3.org/2003/InkML" xml:id="stk0" contextRef="#ctx0" brushRef="#br0">3884 5191 64 0,'0'0'59'8,"0"0"-35"-4,0 0 17 4,0 0 25 0,0 0 6 0,0 0-39 0,0 0 23-2,0 0-41 2,0-19-12 0,0 14 12 0,0 2 6-2,0-5-10 2,0-5-8 1,0 6 0-1,0 3 6-2,0-4 7 2,0 4 4 0,0 0-11-2,0 0-5 2,0 1 0 0,0 3 0 0,0-6 0-2,0 6-1 2,0-7-2 0,0 7 1 0,0 0-1 0,0 0 1-2,0 0-2 2,0-3 0 0,0-2-2-2,0 5 0 2,19-3 2 0,25-2 0 0,19 2 0 0,19-9 1-2,1 4-1 2,-1-8 0 0,24 5 0-2,-4-5 1 2,5-1-2 0,19 2 2 0,-10 2-1 0,-15 3 0 1,-18 4 0-4,-11 4-2 6,6 2 1 5,-6 0-1-15,-9 0 2 15,0 0-2-14,-14 0 1-2,4 0-1 15,0 0 0-15,1 0-1 16,-6 0 1-15,5 0-2 15,1 0 2-16,-1 0 1 18,0 0-4-18,-5 2 0 0,6-2 3 16,9 6-3-16,0-6 5 16,-10 0 0-16,20 2-2 17,-11-2-2-17,1 0-4 16,0 0 5-15,0 0-4 15,-14 0 2-16,4 0-1 0,0 0 5 17,-9 0 0-17,4 0 1 16,5 0 0-15,-19 6 0 16,-5-4-2-17,0-2 2 18,15 0 0-17,0 0 0-1,-6 0 0 15,6 0 0-14,0 0 2 13,-6 0-2-13,16 6 0 14,8-6-4-14,1 0 4 15,0 0 1-15,10 0-1 15,0 0 0-15,-1 3-4-1,11-3-2 16,4 4-8-16,-5 0-9 17,0-4 3-17,-9 0 6 17,9 0 2-17,5 0-2 17,-4 0 4-17,-1 3 0 0,-9-3 4 16,9 0-5-16,-5 0 1 17,6 0-3-17,-11 5-1 16,1-2 11-15,19 2 0 14,5-2-9-14,-5 2 5 16,5-5-2-17,-15 0-13 1,-9 0 5 18,-20 4 6-18,-5-4 1 11,-4 3 2-11,-10-3-2 15,-5 5 0-16,0-5 6 18,-5 0 3-18,5 0-6 0,-19 0 2 16,4 0 2-16,-4 0 0 5,-10 0-4 6,10 0-3-5,-10 0-6 3,0 0-7-4,0 0-21 4</inkml:trace>
    </iact:actionData>
  </iact:action>
  <iact:action type="add" startTime="25595">
    <iact:property name="dataType"/>
    <iact:actionData xml:id="d1">
      <inkml:trace xmlns:inkml="http://www.w3.org/2003/InkML" xml:id="stk1" contextRef="#ctx0" brushRef="#br0">3768 6184 1 0,'0'0'42'6,"0"0"49"1,0 0-51-1,0 0 40 2,0 0-80 0,0 0 4 0,0 0 17-2,0 0-5 3,0 0-2-2,0-5 7 2,0 5 5-3,0-3-4 2,0-5-3 0,0 3-3 0,0 2-7-2,0 3 12 2,0 0-2 0,0 0-9 0,0 0-2 0,0 0 6-2,0 0 6 2,0 0 0 0,0 0 1-2,0 0-3 2,0 0-3 0,0 0-6 0,0 0-2-2,0 0-4 3,0 0-3-2,0 0-3 2,0 0 1-4,0 0-3 3,0 0 1 0,0 0-3 0,29 0 6-2,15 0 1 2,-1 0 2 0,-4 0-2 0,14 0 2-1,-9 0-2 0,9 0 1 1,-5 0-1 0,6 0 0-2,-11 0 0 2,-4 0 2 0,5 0-2 0,-1 0 0-2,-14 0-2 2,15 0 2 0,-15 0 0 2,5 0-1-6,4 0 1 4,16 0 1 0,-11 0 1 0,-4 3-2-2,5-3-2 2,-6 5 2 0,-4-2 0 0,-5-3-1-3,5 0 1 6,-14 0-1-5,4 0 0 11,-5 0 1-16,10 0-2 14,-5 0 0-14,-14 0 0 21,19 0 1-22,-5 0-2 0,5 5 2 14,-9-2 0-13,14-3 0 12,-15 5-1-13,15-5 0 20,5 3 2-19,-6 0 0-1,6-3 0 12,5 5 0 7,9-5 0-18,-24 0-2-1,15 0 2 15,-15 8-1-14,5-4 1 14,4 0-1-14,-4 8 0 14,-14-12-1-14,14 8 2 16,-5 0 2-15,4-8-2-2,-3 3-2 16,-1 2 2-16,14-2 2 14,1 6-2-13,4-6 0 14,-4 1 0-14,9 0-2 15,-14 4 2-16,4-4 0 17,11 3 0-16,-1-7 2-1,19 6-2 15,1-6 1-14,0 0-1 15,-10 0-5-16,9 0 4 16,-18 0-3-15,8 0 0 16,-23 0-3-15,14 0 0-2,-9 0-16 17,-15 0 15-16,15 0 8 12,-15 2 0-12,14-2 1 15,11 0 0-15,-6 0-1 15,15 0 0-16,10 0 0 16,4 0 0-15,-4 0 2-1,-1 0-2 16,-9-8 0-16,10 5 0 16,-1-1 0-15,-18 4 0 14,-16 0 0-14,6-4 0 16,-25 4-2-15,1 0 1-2,4-4 1 15,-5 4-1-15,1 0 1 15,4 0 0-14,5 0 0 16,-5 0 0-16,5 0 0 15,15 0 0-15,-5 0 1 3,4 0 0 9,-4 0-1-12,4-8 0 14,-9 1-2-14,5-5-4 13,-5 4-6-13,-24 3-22 15,9 2-39-16,-9 3-4 17,-10 0-77-13</inkml:trace>
    </iact:actionData>
  </iact:action>
  <iact:action type="add" startTime="31444">
    <iact:property name="dataType"/>
    <iact:actionData xml:id="d2">
      <inkml:trace xmlns:inkml="http://www.w3.org/2003/InkML" xml:id="stk2" contextRef="#ctx0" brushRef="#br0">3966 7586 3 0,'0'0'14'6,"0"0"-1"2,0 0 5-2,0 0-4 2,0 0 3 0,0 0-1 0,0 0 0-2,0 0-2 3,0 0 2-2,0 0-4 2,0 0 5-4,0 0-3 3,0 0 2 0,0 0 4-2,0 0 2 2,0 0-4 1,0 0-5-1,0 0-3 0,0 0 3-2,0 0 0 2,0 0-5 0,0 0 0-1,0 0 1-1,0 0 2 2,0 0 3 1,0 0-1-1,0 0-1-2,0 0 4 3,0 0-1-1,0 0-4-3,0 0-3 3,0 0-2 0,0 0-1 0,0 0-2 0,0 0-1-2,0 0-2 2,0 0 0 0,0 0 2 0,0 0-2-1,0 0-2 0,0 0 1 1,0 0 1 0,0 0 0-2,0 0 3 2,0 0-2-1,0 0 4 2,0 0 0-3,0 0 2 2,0 0-2 0,0 0-2-2,0 0-3 2,0 0 0 0,10 0-2 0,0 5 2-2,-1-3 2 1,16-2 2 2,-6 6-4-1,0-3 1 6,15 1 2-13,-14 0-1 6,14 0-1 1,-15 0 5 0,0-4-2-2,15 0-1 2,-14 4-2 0,-1-4 2-1,5 4-1 0,-4 0-2 1,-1-1 3-1,15 2-1 2,-5-2 0-3,-5 2-1 2,15-2 1-1,-20 2 0 1,15-2-2-2,-15 2 1 2,6-2-1 1,-6 1 0-2,10 0 3-1,-5-4-3 3,-4 4-2-1,9 0 2 0,5 0 0-3,-5-4 0 3,14 4 0 1,-14 0 2-2,15-4-1 0,-10 4 0 1,-5-4 1 0,0 0-1 1,5 0 2-5,-15 4-3 7,5-4 0 5,5 0 0-16,0 0 2 17,15 0-2-17,9 0 0 19,-14 0 0-18,24 0 0-1,-10 0 5 16,0 0-5-15,1 0 0 13,-16 0 0-14,16 0 0 16,-11 0 1-16,-4 3-1 16,-5-3 1-13,9 5 0-3,-13-5 1 17,23 0-1-16,-14 0-1 12,14 3-1-12,0-3 1 15,0 0 0-16,-4 0 1 17,14 0 2-17,0 0-3 5,-10 0 0 8,10 0 1-13,0 0-1 16,0 0 2-15,0 0-1 14,0 0-1-14,0 0 0 14,9 0 1-15,1 0-1 17,-10 0 0-15,9 0 0-2,1 0 0 16,-10 0 1-15,0 0-1 13,-10 0 0-14,-4 0 0 17,-6 0 1-17,1 0 0 17,-6 0-1-17,6 0 0 4,19 0 0 11,-10 0 0-15,20 0 0 15,-10 0 0-14,9-3 3 13,1-5-2-13,-10 0-1 15,0 4-1-16,-10 0 0 19,5 0 2-19,-14 0-2 0,9 0 1 16,0 4 0-15,10-4 1 12,-14 4-1-12,4-4 0 15,-19 4 0-16,14-3-1 17,6 3 1-17,-11 0 0 16,-4 0 1-15,5-5-1-1,-15 2 0 16,4 3 0-16,11 0-1 17,-25-5 1-17,10 5 1 17,15 0-1-16,0-3 0 18,-6-2 0-19,6 2 0 1,-15-2 0 14,5 2 0-14,-15-1 0 12,15 4 1-12,-24 0 0 14,9 0-1-15,-19 0 0 17,0 0-1-17,10 0 1 3,0-4 0 3,-10 4 0 2,9-4-1 0,-9 4 1 2,0 0-1-2,0 0-5-3,0 0-39 2,0 0-64 1,0 0-37 0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49:05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4643">
    <iact:property name="dataType"/>
    <iact:actionData xml:id="d0">
      <inkml:trace xmlns:inkml="http://www.w3.org/2003/InkML" xml:id="stk0" contextRef="#ctx0" brushRef="#br0">11181 4421 269 0,'0'0'108'6,"0"0"-108"0,0 0 0 2,0 0 0 0,0 0 15 0,0 0 9-1,0 0-5 0,-24-16 70 2,24 16-51-2,0-5-34-1,0 5 3 2,-10-6 7 1,10 0 35-1,-10-2-27-3,10 8-17 3,0 0-4 0,-9 0 2 0,9 0-3-2,-10 0 2 2,10 0-2 0,0 0 0 0,0 0-2-2,-15 0 0 2,15 0 0 0,-19 0-1 0,0 0 1-2,-1 0 1 2,-14 0-5 0,15 0 5 0,-15-2 1-2,-5-4 3 2,6 3-1 3,3-5-2-6,-13 5 1 1,-1-5-1 2,6 3 1 0,-6 2-1-1,-9-2-4 0,4 1 4 1,15 4 2 0,5 0-1 0,-5-3 2-2,25-2 2 3,-1 5-2-1,10 0 5 0,0 0-2-2,0 0-5 2,0-2-1 0,0-4-5 0,0 4-7-2,0 2 0 2,0 0 4 0,19 0 8 0,35 0 11-2,28 0 4 2,5 0 20 0,-14-6-10 0,-1 6-17-2,-9 0-8 2,-14 0 0 0,14 0 0 0,24 0 0-1,5 0 2 0,24 0 1 1,-5 0 2 0,6 6-5-1,9-4 4 0,-20 6-1 2,-4-3 2-2,4 2-2-1,-23 1-2 2,-11 5 1-1,-9-7-2 5,-10-1 1-5,1-2-1 10,-16 3 3-17,6-4-3 19,-5 4 0-19,-5-4 1 0,9 4 0 15,-4-4-1-14,5-2 0 14,9 0 0-14,-14 0 2 15,4 0-1-14,-4 0 0-2,-5 0-1 16,-15 0-1-16,15 0 1 15,-5 0 0-15,5 0 0 17,-5 0 0-17,-10 0-3 17,6 4 2-17,-6 1-8 17,-9 3-12-13,9 3-31-4,-19 14-56 14,0 2-78-13,0 1-62 16</inkml:trace>
    </iact:actionData>
  </iact:action>
  <iact:action type="add" startTime="36660">
    <iact:property name="dataType"/>
    <iact:actionData xml:id="d1">
      <inkml:trace xmlns:inkml="http://www.w3.org/2003/InkML" xml:id="stk1" contextRef="#ctx0" brushRef="#br0">5826 4424 186 0,'0'0'74'5,"0"0"-4"3,0 0-2 0,0 0 12 0,0 0-6-2,0 0-13 2,-34-16-14 0,34 13-10 0,0 3-5-2,0 0-6 2,0 0-3 0,0 0-6 1,0 0-1-3,0-5-2 2,0 5-4 0,0 0 1 0,0 0-4-1,0 0-1-1,0 0-6 4,0 0 0-3,0 0-4-1,0 0-4 2,0 0-3-1,0 0 8 1,53 0 3-2,0 0 3 2,10 0-3 0,0 0 1 0,10 0-1-2,-10 0 1 2,0 0 0 10,0 0 0-18,9 0 3 4,-9 0-2 4,10 0-1 0,0 0-1 0,-11 0 0-1,1 0 0 0,0 0 3 1,-24 0-3 0,5 0-2-1,-15 0 2 0,-5 0 0 4,-5 0 0-6,-9 0 0 6,0 0 0-7,-1 0 0 4,6 0-1-1,-5 0 1-1,9-4 0 3,-9 4 0 7,-1 0 0-15,1-2 0 3,14-4-1 8,-4 6 1-7,-1-2-3 7,-5-4 2-11,6 6-3 16,-20 0-3-17,0 0-2 8,0 0-7-3,0 0-14 3,0 0-19 0,0 0-21 0,0 0-55-3,0 0-37 4,0 0-34 0</inkml:trace>
    </iact:actionData>
  </iact:action>
  <iact:action type="add" startTime="61184">
    <iact:property name="dataType"/>
    <iact:actionData xml:id="d2">
      <inkml:trace xmlns:inkml="http://www.w3.org/2003/InkML" xml:id="stk2" contextRef="#ctx0" brushRef="#br0">16304 6779 404 0,'0'0'13'7,"0"0"-3"1,0 0 28 0,0 0-1-2,0 0 1 2,0 0-19 0,0 0-5 0,0 0-1-2,0 0-4 2,0 0 3 0,0 0-3 1,0 0-1-4,0 0 0 3,0 0 2 0,0 0-2 0,0 0-5-2,0 0 3 2,0 8 14 0,0 20-7 0,0 11 4-1,0 4-3 0,0 7-5 1,0 5-2 1,0-9 2-3,0 2-7 2,0-13 0 4,0 1-1 7,0-1-1-18,0-7-3-1,0 0-15 16,0 0-24-15,0-5-39 12,0-4-55-13,0-3-20 18,0-10-97-13</inkml:trace>
    </iact:actionData>
  </iact:action>
  <iact:action type="add" startTime="61703">
    <iact:property name="dataType"/>
    <iact:actionData xml:id="d3">
      <inkml:trace xmlns:inkml="http://www.w3.org/2003/InkML" xml:id="stk3" contextRef="#ctx0" brushRef="#br0">15626 6769 243 0,'0'0'139'7,"0"0"-74"2,0 0-29-5,0 0 26 4,0 0-12 0,0 0-24 0,261-9-3-2,-145-3-11 2,5 0-5 0,-4 0-1 0,-1 1-3-2,0-2-1 2,-24 2-1 0,0 7-1 0,-5 4-1-2,-14 0-2 2,-10 0-13 1,-15 0-19-1,-4 0-12-3,-1 0-7 3,-14 0 2 0,25 0-21 19,-25 7 6-27,14 1-32 0,11-3-22 3</inkml:trace>
    </iact:actionData>
  </iact:action>
  <iact:action type="add" startTime="62131">
    <iact:property name="dataType"/>
    <iact:actionData xml:id="d4">
      <inkml:trace xmlns:inkml="http://www.w3.org/2003/InkML" xml:id="stk4" contextRef="#ctx0" brushRef="#br0">17964 6420 307 0,'0'0'64'7,"0"0"-37"-2,0 0 22 3,0 0 18 0,0 0-16 1,0 0-8-4,-261 174-15 3,217-126 11-1,-19 7-13 2,15-4 11-3,-5 8-14 2,-1 2 7 0,11-8-12 0,4 8-2-2,-4-6-5 2,13-3-3 0,-3-2-5 0,33-6-3-2,-10-4 0 2,10-9 0 0,0-4-3 0,0-7-10-2,0 0-17 2,0-7-14 0,0-11-19 2,0 6-25 5,0-8-29-15,34 0-15 6,-5 0-12 4,0 0-69 11</inkml:trace>
    </iact:actionData>
  </iact:action>
  <iact:action type="add" startTime="62566">
    <iact:property name="dataType"/>
    <iact:actionData xml:id="d5">
      <inkml:trace xmlns:inkml="http://www.w3.org/2003/InkML" xml:id="stk5" contextRef="#ctx0" brushRef="#br0">17882 6966 44 0,'0'0'232'6,"0"0"-131"1,0 0-19 1,0 0-2-2,0 0-26 3,0 0-20-2,-44 186-13 1,44-171 1-2,-9-3-17 2,9-4 0 0,0-8-3 0,0 0 1-2,0 0 1 2,0 0 3 0,0 0 1 0,0 0-3-2,0-16-5 2,0-11-15 0,0-13-8 0,0 1 17-2,19 3-2 2,15 1 8 0,5 7 6 0,-5 9-4-2,-5 11-1 3,-10 0 14-2,-19 8-3 2,0 0-2-4,15 0-3 3,4 0 0 0,0 18 17 0,15 15 6-2,-14 3-13 2,-1-6-10 0,5-2-6 0,-4-4 5-2,-11-4-5 2,-9-1-1 0,10-3-3 0,0-8-11-2,4 4-18 2,-14 0-37 0,0 0-28 1,0-1-35-4,0-6-53 3</inkml:trace>
    </iact:actionData>
  </iact:action>
  <iact:action type="add" startTime="63158">
    <iact:property name="dataType"/>
    <iact:actionData xml:id="d6">
      <inkml:trace xmlns:inkml="http://www.w3.org/2003/InkML" xml:id="stk6" contextRef="#ctx0" brushRef="#br0">18778 6341 381 0,'0'0'53'6,"0"0"-38"0,0 0 34 3,0 0 57-1,0 0-64-2,0 0-15 2,252 177 1 0,-214-124-3 1,-4 2-9-3,-34 4 4 2,10 0 3 0,-10 4 5 0,0 6-11-1,0-6 1 0,0 0-2 3,0-9-2-4,0-6-9 0,0 0-2 2,-34-6-1 0,5 2-2 0,0-9-5-2,-5 1-19 3,5-3-29 1,5-6-32 9,-5-8-83-19,-5-16-100 0</inkml:trace>
    </iact:actionData>
  </iact:action>
  <iact:action type="add" startTime="85411">
    <iact:property name="dataType"/>
    <iact:actionData xml:id="d7">
      <inkml:trace xmlns:inkml="http://www.w3.org/2003/InkML" xml:id="stk7" contextRef="#ctx0" brushRef="#br0">4092 7586 318 0,'0'0'104'3,"0"0"-74"6,0 0 58-1,0 0 11 0,0 0-58-2,0 0-27 1,0 0 19 2,0 0 8-1,-9 99-22-2,9-59 3 2,0-1 4 0,9 0-17 0,-9 4-6-2,10 1 0 2,-10-1-3 0,0 2-3 0,0-2-33-1,0-5-33 0,0-2-64 2,0-3-82-2,0-22-45-1</inkml:trace>
    </iact:actionData>
  </iact:action>
  <iact:action type="add" startTime="85765">
    <iact:property name="dataType"/>
    <iact:actionData xml:id="d8">
      <inkml:trace xmlns:inkml="http://www.w3.org/2003/InkML" xml:id="stk8" contextRef="#ctx0" brushRef="#br0">3778 7557 110 0,'0'0'300'5,"0"0"-234"0,0 0-23 4,0 0 49-1,0 0-21 0,0 0-44-2,0 0-20 1,0 0-5 3,19 0 2-2,34 0 7-1,10 0 8 8,19 0 1-13,6 0-8 10,-16 0-8-11,11 0 1 15,-11 0-3-13,-9 0-2 12,10 0-6-15,-10 0-8 5,0 0-22 5,0 0-22-5,-10 0-60 7,10 0-22-11,-24 0-9 15,4 0-99-16</inkml:trace>
    </iact:actionData>
  </iact:action>
  <iact:action type="add" startTime="86107">
    <iact:property name="dataType"/>
    <iact:actionData xml:id="d9">
      <inkml:trace xmlns:inkml="http://www.w3.org/2003/InkML" xml:id="stk9" contextRef="#ctx0" brushRef="#br0">4969 7265 313 0,'0'0'218'7,"0"0"-142"1,0 0 9-1,0 0-1 0,0 0-22 0,0 0-22 2,-305 221-12-2,295-152-5-1,10-2-10 2,0-4-6 0,0-4-7 0,0-4 0-2,0-8 0 3,0 2-10-2,24-11-20 1,-4-1-28-2,9-5-28 2,-5-13-28 0,-14-8-96 0,-10-11-24-2</inkml:trace>
    </iact:actionData>
  </iact:action>
  <iact:action type="add" startTime="86417">
    <iact:property name="dataType"/>
    <iact:actionData xml:id="d10">
      <inkml:trace xmlns:inkml="http://www.w3.org/2003/InkML" xml:id="stk10" contextRef="#ctx0" brushRef="#br0">4915 7704 260 0,'0'0'109'4,"0"0"4"5,0 0-19-3,0 0-19 1,0 0-32 2,0 0-18-2,0 191-10-1,10-185-2 2,-10-6-13 0,10 0 2 0,4 0-2-2,-4 0-2 2,0 0-6 0,19-27 1 1,14-9-6-4,1-3-9 3,-5 13 9 0,-15 9 13 0,-5 9 0-2,-19 8 0 2,10 0 0 0,-10 0 3 0,10 0 3-1,-1 19 17 0,-9 2-6 2,10-1-1-2,4-1-9-1,-14 0-2 2,10-3-5 0,0-7-28 0,0-6-35-2,9-3-88 2,-5 0-34 0,-4 0-110 1</inkml:trace>
    </iact:actionData>
  </iact:action>
  <iact:action type="add" startTime="86805">
    <iact:property name="dataType"/>
    <iact:actionData xml:id="d11">
      <inkml:trace xmlns:inkml="http://www.w3.org/2003/InkML" xml:id="stk11" contextRef="#ctx0" brushRef="#br0">5618 7144 422 0,'0'0'114'6,"0"0"-30"3,0 0 53-3,0 0-43 5,0 0-24-5,280 263-40 3,-226-200-14 7,-16 6-2-15,-4-2-13 14,-24 0-2-12,-10 4-1-3,0 1-30 18,0 2-37-18,0-3-61 12,0-8-123-11,-63-3-175 15</inkml:trace>
    </iact:actionData>
  </iact:action>
  <iact:action type="add" startTime="87331">
    <iact:property name="dataType"/>
    <iact:actionData xml:id="d12">
      <inkml:trace xmlns:inkml="http://www.w3.org/2003/InkML" xml:id="stk12" contextRef="#ctx0" brushRef="#br0">4363 9008 343 0,'0'0'113'4,"0"0"-7"4,-217 273 6 1,129-143-45-2,-23 10-36-1,-5 6-12 2,-29-3-6 0,-15-7-5 0,15-1-4-2,-1-12-4 2,20-8 0 0,25-16-16 1,38-13-29-4,10-18-11 4,9-17-128-2,25-23-107 2</inkml:trace>
    </iact:actionData>
  </iact:action>
  <iact:action type="add" startTime="87794">
    <iact:property name="dataType"/>
    <iact:actionData xml:id="d13">
      <inkml:trace xmlns:inkml="http://www.w3.org/2003/InkML" xml:id="stk13" contextRef="#ctx0" brushRef="#br0">1943 10997 403 0,'0'0'86'6,"0"0"-3"3,0 0-4-3,0 201-29 2,9-130-24 0,20 8-16 0,-5 5 5-2,-14-1-13 2,-10-4-2 0,0-8-9 1,10-13-24-4,0-14-23 5,-10-12-92-4,0-19-81 2</inkml:trace>
    </iact:actionData>
  </iact:action>
  <iact:action type="add" startTime="88067">
    <iact:property name="dataType"/>
    <iact:actionData xml:id="d14">
      <inkml:trace xmlns:inkml="http://www.w3.org/2003/InkML" xml:id="stk14" contextRef="#ctx0" brushRef="#br0">1492 11123 387 0,'0'0'96'4,"0"0"-57"4,0 0 41-2,0 0-5 2,0 0-48 1,0 0-22-2,344-66-5-1,-271 66 0 2,-1 0-3 0,-9 0-16 0,0 0-26-2,-10 15-23 2,10-3-39 0,-19-10-48 0,4 4-72-2</inkml:trace>
    </iact:actionData>
  </iact:action>
  <iact:action type="add" startTime="88300">
    <iact:property name="dataType"/>
    <iact:actionData xml:id="d15">
      <inkml:trace xmlns:inkml="http://www.w3.org/2003/InkML" xml:id="stk15" contextRef="#ctx0" brushRef="#br0">2712 10899 332 0,'0'0'243'4,"0"0"-152"9,0 0-10 4,0 0-2-17,-208 208-25 0,199-137-24 16,-11 5-7-15,20 2 1 16,0 6-6-16,-10-2-8 17,10 1-3-17,0 1-3-1,0-1-4 14,0-9 0-13,0-11-1 13,0-11-20-14,0-8-18 17,0-20-32-17,0-4-40 17,0-12-111-17,0-8-84 17</inkml:trace>
    </iact:actionData>
  </iact:action>
  <iact:action type="add" startTime="88635">
    <iact:property name="dataType"/>
    <iact:actionData xml:id="d16">
      <inkml:trace xmlns:inkml="http://www.w3.org/2003/InkML" xml:id="stk16" contextRef="#ctx0" brushRef="#br0">2620 10986 223 0,'0'0'339'6,"0"0"-276"2,0 0 14-2,0 0 1 2,0 0-24 0,83 240-24 0,-74-209-10-2,16-7-8 1,-16-9-10 2,1-10 1-1,-10-2-1-2,0-3 0 2,10 0 0 0,-1-3-2 0,-9-44-9-2,25-9-5 2,-16-7-6 0,11 0 9 0,-1 20 11-2,-9 14 1 2,4 17 0 0,-4 12 7 0,0 0 8-2,-10 0-4 2,9 0-5 0,1 0-7 0,14 6 2-1,15 15 4 0,4 5 1 1,-4 1-7 0,-5-3-20-2,-15 4-33 2,6-5-35 0,-25 1-87 0,0-5-145 4</inkml:trace>
    </iact:actionData>
  </iact:action>
  <iact:action type="add" startTime="89033">
    <iact:property name="dataType"/>
    <iact:actionData xml:id="d17">
      <inkml:trace xmlns:inkml="http://www.w3.org/2003/InkML" xml:id="stk17" contextRef="#ctx0" brushRef="#br0">2921 11538 79 0,'0'0'299'7,"0"0"-236"3,0 0-21-6,0 0 26 5,0 0-11 0,0 0-38-4,450-171-19 3,-397 160-52 8,-33 8-57-15,-1 3-52 15,-19 0-115-15</inkml:trace>
    </iact:actionData>
  </iact:action>
  <iact:action type="add" startTime="89248">
    <iact:property name="dataType"/>
    <iact:actionData xml:id="d18">
      <inkml:trace xmlns:inkml="http://www.w3.org/2003/InkML" xml:id="stk18" contextRef="#ctx0" brushRef="#br0">2921 11538 189 0,'33'238'394'7,"-33"-236"-322"1,0-2-53 0,0 8 21 0,10 1 10-2,34-1-13 2,-15 1-32 1,14-1-1-2,-23 2-3-1,14-7 2 2,-25 2-1 0,11-5-2 0,-11 0-3-2,1 0-19 3,14 0-5-2,-4-24 5 1,-1-4-10-2,15-2-25 2,-24 9-6 0,-10 6 29 0,9 10 22-2,-9 5 12 2,0 0 5 0,0 0 15 0,0 0 5-1,0 28 17 0,0 7 32 3,0 9-31-4,20 0-15 0,-11 0-16 2,-9 2-5 0,0-10-6 0,0-1 2-2,0-6-3 2,15-13-17 0,-5-8-44-2,-10-8-66 3,0 0-83-2,0 0-24 1</inkml:trace>
    </iact:actionData>
  </iact:action>
  <iact:action type="add" startTime="89684">
    <iact:property name="dataType"/>
    <iact:actionData xml:id="d19">
      <inkml:trace xmlns:inkml="http://www.w3.org/2003/InkML" xml:id="stk19" contextRef="#ctx0" brushRef="#br0">3255 10857 476 0,'0'0'148'7,"0"0"-71"1,0 0 2-2,285 229-22 2,-202-129-6 0,-11-1-39 0,-9 5-5-2,-24-3-5 2,-15-2-1 1,5-3-2-2,-5-5-16-1,-4-12-23 2,-11-16-63 0,-9-19-94 0,10-29-110-2</inkml:trace>
    </iact:actionData>
  </iact:action>
  <iact:action type="add" startTime="90122">
    <iact:property name="dataType"/>
    <iact:actionData xml:id="d20">
      <inkml:trace xmlns:inkml="http://www.w3.org/2003/InkML" xml:id="stk20" contextRef="#ctx0" brushRef="#br0">4915 9245 308 0,'0'0'185'3,"0"0"-43"5,34 306-53 0,-5-204-38-1,5-11-14 0,-14-1-24 1,9-11-13 0,-5-2-1 0,-14-7-26-2,-1-11-36 1,-9-4-54 2,0-8-140-1</inkml:trace>
    </iact:actionData>
  </iact:action>
  <iact:action type="add" startTime="90509">
    <iact:property name="dataType"/>
    <iact:actionData xml:id="d21">
      <inkml:trace xmlns:inkml="http://www.w3.org/2003/InkML" xml:id="stk21" contextRef="#ctx0" brushRef="#br0">4862 11112 366 0,'0'0'161'6,"0"0"-89"2,0 0-44 0,63 241 5-2,-29-178 0 2,-15 0-33 0,-9 0-1 0,-10 0-33 0,0-8-77-2,0-14-28 2,0-11-63 0</inkml:trace>
    </iact:actionData>
  </iact:action>
  <iact:action type="add" startTime="90737">
    <iact:property name="dataType"/>
    <iact:actionData xml:id="d22">
      <inkml:trace xmlns:inkml="http://www.w3.org/2003/InkML" xml:id="stk22" contextRef="#ctx0" brushRef="#br0">4480 11099 224 0,'0'0'304'4,"0"0"-215"5,0 0-68-4,0 0 31 4,0 0-2-1,0 0-43-1,343-86-7 2,-241 78-11 7,-15 8-38-16,-14 0-49 14,-10 0-51-13,-24 0-56 14</inkml:trace>
    </iact:actionData>
  </iact:action>
  <iact:action type="add" startTime="90954">
    <iact:property name="dataType"/>
    <iact:actionData xml:id="d23">
      <inkml:trace xmlns:inkml="http://www.w3.org/2003/InkML" xml:id="stk23" contextRef="#ctx0" brushRef="#br0">5438 10779 410 0,'0'0'213'5,"0"0"-140"1,0 0-19 2,0 0 20 0,0 0-24-2,0 0-24 2,0 270-6 0,10-191 3 0,24 7 0 0,5 1 0-2,-5 1-6 3,-25-6-6-1,11-7-11 0,-1-12 0-2,5-4 0 2,-4-15-5 1,-1-8-24-2,-5-8-11-1,6-13-17 2,-10-3-24-1,-1-9-16 1,1-3-67-2,-10 0-50 2,0 0-91 0</inkml:trace>
    </iact:actionData>
  </iact:action>
  <iact:action type="add" startTime="91313">
    <iact:property name="dataType"/>
    <iact:actionData xml:id="d24">
      <inkml:trace xmlns:inkml="http://www.w3.org/2003/InkML" xml:id="stk24" contextRef="#ctx0" brushRef="#br0">5710 11007 203 0,'0'0'374'7,"0"0"-293"-2,0 0-20 3,0 0 21 0,0 0-31 0,0 0-28-2,62 105-15 2,-52-102-5 0,0 2-1 0,0-5-1-1,4 0 0 0,-4 0-1 2,-10 0-1-2,9-36-10 0,1-12 8 1,0-10-8-1,9 5 3 2,5 15-1-4,-4 16-1 4,-11 14 9-2,1 8 1 1,-10 0-5-2,15 0-4 3,4 0 3-2,10 14 1 1,-5 14-1-1,-4 1-30 1,-11 13-55-1,-9 1-118 0,0-5-92 1</inkml:trace>
    </iact:actionData>
  </iact:action>
  <iact:action type="add" startTime="91659">
    <iact:property name="dataType"/>
    <iact:actionData xml:id="d25">
      <inkml:trace xmlns:inkml="http://www.w3.org/2003/InkML" xml:id="stk25" contextRef="#ctx0" brushRef="#br0">6024 11312 426 0,'0'0'213'4,"0"0"-150"5,0 0-27-2,0 0 29 0,0 0-31 1,0 0-24 0,92-2-7 0,-58-7-3 0,-5 4-17 8,-9-2-27-14,4-1-23 13,-15-4-89-12,1 5-70-2</inkml:trace>
    </iact:actionData>
  </iact:action>
  <iact:action type="add" startTime="91884">
    <iact:property name="dataType"/>
    <iact:actionData xml:id="d26">
      <inkml:trace xmlns:inkml="http://www.w3.org/2003/InkML" xml:id="stk26" contextRef="#ctx0" brushRef="#br0">6024 11312 350 0,'146'234'172'4,"-146"-227"-117"3,0 1 0 1,9 4 13 0,35-4-36-2,-15 5-14 2,14-5-13 0,-23-5-4 0,9 1-1 0,-15-4 0-2,6 0-3 2,-1 0 0 0,-9 0 1 0,14 0-8-1,5-20-5 0,-10 1-9 2,-4 2-10-2,-5 6 10-1,-10 7 24 2,0 0 2 0,0 4 6-2,0 0 12 2,0 0-7 1,0 0-3-2,0 27 20 0,0 1-6 0,9 4-14 1,1 4-6 0,-10-5-4 0,10 1-1-2,-10-4-14 2,0-9-68 0,0 0-49-2,0-10-59 2,0-9-51 0</inkml:trace>
    </iact:actionData>
  </iact:action>
  <iact:action type="add" startTime="92304">
    <iact:property name="dataType"/>
    <iact:actionData xml:id="d27">
      <inkml:trace xmlns:inkml="http://www.w3.org/2003/InkML" xml:id="stk27" contextRef="#ctx0" brushRef="#br0">6136 10689 205 0,'0'0'148'3,"0"0"-34"7,0 0-2-3,0 0-38 0,421 220 2 2,-319-122-19 2,-30 23-35 6,-9 8 4-17,-19 5 8 0,-15-8-27 16,-5-2-4-16,-14-14-3 16,-10-6-6-15,0-5-15 15,0-18-28-15,0-20-49 16,0-18-222-12</inkml:trace>
    </iact:actionData>
  </iact:action>
  <iact:action type="add" startTime="92881">
    <iact:property name="dataType"/>
    <iact:actionData xml:id="d28">
      <inkml:trace xmlns:inkml="http://www.w3.org/2003/InkML" xml:id="stk28" contextRef="#ctx0" brushRef="#br0">6523 8850 114 0,'0'0'211'4,"0"0"-66"4,460 242-33-1,-295-155-84 2,-6 3-6-3,-13 1-11 2,9 5 8 0,-20-7-19-2,25 0-4 2,-5-4-11 1,-10 3-20-1,0-6-24 0,5 3 30-2,-28-14 11 2,-6-5-1 0,-19-11-32 0,-39-15-30-2,-24-9-62 2,-34-5-65 0</inkml:trace>
    </iact:actionData>
  </iact:action>
  <iact:action type="add" startTime="93367">
    <iact:property name="dataType"/>
    <iact:actionData xml:id="d29">
      <inkml:trace xmlns:inkml="http://www.w3.org/2003/InkML" xml:id="stk29" contextRef="#ctx0" brushRef="#br0">8339 10708 268 0,'0'0'171'6,"0"0"-124"2,24 220-31 0,-14-141 18-2,9-6 2 3,10-6-36-2,5-12-28-1,-15-8-43 2,-9-15-66 0,-10-12-69 0</inkml:trace>
    </iact:actionData>
  </iact:action>
  <iact:action type="add" startTime="93617">
    <iact:property name="dataType"/>
    <iact:actionData xml:id="d30">
      <inkml:trace xmlns:inkml="http://www.w3.org/2003/InkML" xml:id="stk30" contextRef="#ctx0" brushRef="#br0">7830 10708 346 0,'0'0'126'4,"0"0"-103"8,0 0 9-10,0 0 65 6,0 0-26 1,0 0-37-4,426 0-18 4,-334 0-8-2,15 0-7 4,-15 0-1 6,-19 0-10-16,14 0-30 4,-15 0-29 6,1 4-73-7,0-4-55 9</inkml:trace>
    </iact:actionData>
  </iact:action>
  <iact:action type="add" startTime="93877">
    <iact:property name="dataType"/>
    <iact:actionData xml:id="d31">
      <inkml:trace xmlns:inkml="http://www.w3.org/2003/InkML" xml:id="stk31" contextRef="#ctx0" brushRef="#br0">9385 10313 276 0,'0'0'347'6,"0"0"-237"2,0 0-34-2,0 0 17 2,0 0-17 0,-126 253-28 0,126-170-26-2,0-1 2 2,0 2-10 0,0-10-7 1,0 3-5-4,9-7-2 3,25-7-4 0,-5-11-12 0,15-9 0-1,-25-15-36 0,10-11-14 2,-14-7-14-2,-6-10-34 0,1 0-105 0,-10 0-96 1</inkml:trace>
    </iact:actionData>
  </iact:action>
  <iact:action type="add" startTime="94201">
    <iact:property name="dataType"/>
    <iact:actionData xml:id="d32">
      <inkml:trace xmlns:inkml="http://www.w3.org/2003/InkML" xml:id="stk32" contextRef="#ctx0" brushRef="#br0">9496 10352 188 0,'0'0'261'6,"0"0"-131"1,0 0-51 0,0 0-7-1,150 214-4 2,-131-183-30 0,1-8-19 1,-11-2-3-4,-9-9-12 3,15-8 0 0,-15-4-2 0,0 0 1-2,0 0-3 2,0-24-13 1,19-27-23-2,1-4 4 0,4-2 5 0,15 13 6 1,-30 17 13-1,1 13 8 2,5 6 5-3,-6 2 0 2,-9 6 2 0,20 0-3 0,-1 0-4-2,5 6 0 2,-5 14-1 1,1-2-5-4,-6 9-54 3,-14 1-149 1,0-3-97-1</inkml:trace>
    </iact:actionData>
  </iact:action>
  <iact:action type="add" startTime="94559">
    <iact:property name="dataType"/>
    <iact:actionData xml:id="d33">
      <inkml:trace xmlns:inkml="http://www.w3.org/2003/InkML" xml:id="stk33" contextRef="#ctx0" brushRef="#br0">9907 10881 547 0,'0'0'110'6,"0"0"-71"2,0 0 14 0,0 0 6-2,0 0-39 2,0 0-17 2,175-71-3-1,-122 44-2-3,0-1-24 10,1 4-19-15,-25 1-42 13,-10 4-106-14,5 3-82 16</inkml:trace>
    </iact:actionData>
  </iact:action>
  <iact:action type="add" startTime="94800">
    <iact:property name="dataType"/>
    <iact:actionData xml:id="d34">
      <inkml:trace xmlns:inkml="http://www.w3.org/2003/InkML" xml:id="stk34" contextRef="#ctx0" brushRef="#br0">9907 10881 396 0,'39'71'156'5,"-39"-45"-83"3,0-4-6 0,0-1-4-2,0-9-21 2,34 4-23 0,-5-8-13 1,5 0 3-4,-15-5-2 3,1 1-7-1,4-4-1 5,5 0 0-9,0 0-1 5,5 0-19 0,-15-7-6 0,6-17 5-2,-6-2-32 2,-9 8 24 0,-1-1 1-1,-9 11 17 0,10 4 12 1,-10 4 4 0,0 0 4 0,10 0 3-2,4 6 13 2,6 22 15 0,-1-5-14-1,-9 3-14 0,14-3-1 1,-15-9-10 0,-9 4 0 0,10-7-18-1,-10-6-19 0,0-5-36 2,0 0-54-2,0 0-44 1,0 0-120-2</inkml:trace>
    </iact:actionData>
  </iact:action>
  <iact:action type="add" startTime="95235">
    <iact:property name="dataType"/>
    <iact:actionData xml:id="d35">
      <inkml:trace xmlns:inkml="http://www.w3.org/2003/InkML" xml:id="stk35" contextRef="#ctx0" brushRef="#br0">10082 9911 0 0,'0'0'469'7,"0"0"-301"-2,0 0-79 3,281 200-35 0,-194-124 4 0,-5 10-3-2,0 10-35 2,-19 5 2 0,-19-1-16 1,-25 3-5-4,1-4-1 3,-20-6-13 0,0-8-44 0,0-14 16-1,0-12-52 0,0-11-107 2,-10-17-157-2</inkml:trace>
    </iact:actionData>
  </iact:action>
  <iact:action type="add" startTime="96975">
    <iact:property name="dataType"/>
    <iact:actionData xml:id="d36">
      <inkml:trace xmlns:inkml="http://www.w3.org/2003/InkML" xml:id="stk36" contextRef="#ctx0" brushRef="#br0">8707 9175 632 0,'0'0'54'6,"0"0"-54"1,0 0 0 0,0 0 32 1,0 0 8 0,542-16-6-2,-305-3-16 2,25 3-9 0,9-2 6 0,-10 12 10-2,-9-2-23 2,-24 8 3 0,-6 0-5 0,-13 0 2-1,-21 0-2 1,-13 4 0 0,-30 6 0 0,-29 3 0-3,-24-5 2 4,-48 0-2-1,-10-3 0-1,-34-5 1 0,9 3-1 1,-9-3 2 0,0 4 0-1,0-4 9 1,0 0 4-2,0 0-1 2,0 0-8 0,0 0-1-2,0 0 1 2,0 0-1 0,0 0 0 0,0 0 4-2,0 0 3 3,0 0 0-2,0 0 6 2,0 0 6-4,0-4-4 3,0-20-14 0,0-15-2 0,0-8-7-1,-53-4 3 0,-10-18-2 1,-10-6-8 0,1-4 5-2,-10 5 0 4,4 11 3-3,-4 8 2 10,-1 7 0-16,20 19-1 15,1 15 1-15,23 1 3 17,5 13 7-17,5 0-3-1,14 0-3 16,-4 0-1-15,-25 0 6 11,-14 48-7-12,-29 23-1 17,24 20 10-16,24 15 3 15,15-2-2-16,15 5 2 17,9-1 2-16,0-2-10-1,0-3-3 15,0-9 2-14,9-17-1 15,25-20-4-16,-14-21 0 16,4-16-1-16,-5-12 1 17,-9-8 0-15,-10 0-3-2,0 0 1 18,0 0 0-17,0 0 0 3,0 0 1 4,0 0 1 0,9 0 0-1,-9 0 0-1,0 5-2 1,20 7 0 2,-6-1 1 5,15 5 2-14,-9-5-2 16,4 2 0-16,-5-1 0 16,-9-9-7-15,-10-3 5 15,10 0 1-16,-10 0 2 4,9 0 0 2,-9 0-1 3,15 0-1-2,-5-3-5 1,19-41 7 8,24-20 3-16,0-15 3 17,10-6-6-17,10 6 2 16,-20 15-2-15,10 12 1 16,-5 13-1-17,-14 7 0 0,9 5 1 16,0 3-1-16,-14 9 0 17,-5 1 0-16,-5 7-1 15,-19 4 1-15,4 3-2 17,-4 0-1-17,-10 0-3-1,9 0-3 7,-9 0-19 3,0 0-29-6,0 0-26 3,20 0-29 11,14 8 7-18,-5 2-145 17,-10-10-128-16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49:05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598">
    <iact:property name="dataType"/>
    <iact:actionData xml:id="d0">
      <inkml:trace xmlns:inkml="http://www.w3.org/2003/InkML" xml:id="stk0" contextRef="#ctx0" brushRef="#br0">6765 4789 285 0,'0'0'144'4,"0"0"-125"3,0 0 14 1,0 0 26 0,0 0-22-1,0 0-27 0,0 0-3 2,-24-14 1-2,24 14 7-1,0 0 6 2,0 0 3 0,0 0 0 0,0 0 1-2,0 0 1 3,0 0-5-2,0 0-8 1,0 0-5-2,0 0-1 2,0 0 0 0,0 0-7 0,0 0 1-2,0 6 9 2,0 16-3 0,0 13 4 7,0 7 4-14,24 1-2 5,5 1-8 2,5-1 2 1,-5 0 3-3,-10-3-5 2,-4-1-2 5,-5-4-1-7,-10 1-2 5,9-4 0-11,-9-5 0 17,0 2 1-16,0-11-1 14,0 2 0-14,10-1-1 15,-10-3 2-13,0-4-1-3,0 2 0 13,0-4 1-12,0-2-1 9,0 3 2-4,0 3-2 2,0-4 0 0,0 2 0 10,0-4 0-18,0-2 3 4,0-6-3 4,0 0 1 1,0 0 0-5,0 0-1 5,0 0 0-2,0 0-3 3,0 0-2-5,0 0-5 5,0 0-1-4,0 0-1 2,19 0 1-3,6 0 9 9,-6 0 0-11,10 0-4 10,5 0 3-13,-5 0-3 17,5-6 0-17,-5 4 0 17,5-6-1-17,-5-2 0 17,-5 2-1-17,-5 6-2 17,1-6-1-17,-11 2 2 0,1-2-2 19,14-3-4-15,-14 3 2-1,0-2-3 5,-10-2 3-2,0-2 3 3,0-5-2-5,0 3 5 9,0-4-4-11,0 10 0 12,0-4 4-13,0 7 2 16,0-1 4-16,-29 8-1 14,4 0 0-15,6 0-4 17,0 0 6-17,-15 0 4 17,14 15 3-17,-13 9 6 0,13 4-5 16,1 5 10-16,-1 3 3 17,-4-7-7-17,15 5 3 16,-1-7-3-16,10-3-2 18,0-10-4-15,0 2-1-3,0-7-2 13,0-1-2-13,0 0-3 16,10-8 3-16,53 2 0 7,-10-2-2 3,-14 0-1 7,4 0 1-17,-14 0-2 17,15 0-13-17,-10 0-8 0,-15 0-18 16,0 0-22-16,-9 0-36 17,5 0-36-17,-15 0 8 5,0-6-37 3</inkml:trace>
    </iact:actionData>
  </iact:action>
  <iact:action type="add" startTime="14593">
    <iact:property name="dataType"/>
    <iact:actionData xml:id="d1">
      <inkml:trace xmlns:inkml="http://www.w3.org/2003/InkML" xml:id="stk1" contextRef="#ctx0" brushRef="#br0">7424 5356 73 0,'0'0'176'6,"0"0"-34"2,0 0-25 0,0 0 10-2,0 0-52 2,0 0-28 0,0 0-3 0,0 44 2-2,0-11-11 4,0-11-17-4,0 0-6 2,19-9 4-2,-9-7-8 2,9-4-6 0,-19-2-1 0,10 0-1-2,-10 0 0 2,0 0-4 0,14 0-1 1,-14 0 0-4,20 0-9 5,-11-18-4-3,1-13 7 1,0-1-17-2,4-3-10 2,-14-2-15-1,0 5-10 2,0 10-55-3,0 5 6 2,0 5 7 2,0 8-12 3,0 4-17-12</inkml:trace>
    </iact:actionData>
  </iact:action>
  <iact:action type="add" startTime="14923">
    <iact:property name="dataType"/>
    <iact:actionData xml:id="d2">
      <inkml:trace xmlns:inkml="http://www.w3.org/2003/InkML" xml:id="stk2" contextRef="#ctx0" brushRef="#br0">7424 5356 38 0</inkml:trace>
    </iact:actionData>
  </iact:action>
  <iact:action type="add" startTime="14952">
    <iact:property name="dataType"/>
    <iact:actionData xml:id="d3">
      <inkml:trace xmlns:inkml="http://www.w3.org/2003/InkML" xml:id="stk3" contextRef="#ctx0" brushRef="#br0">7424 5356 38 0,'208'-50'81'0,"-199"53"-15"0,-9 1 10 0,10-4-9 0,-10 0-24 7,0 0-7 1,10 0-3 0,-10 0-8-2,0 0-10 2,0 0-7 0,0 0-3 0,0 0 0-2,0 0 0 2,0 0 1 0,0 0 0 0,0 6 4-1,0-4 6 2,0 10-5-2,0 3-2 1,0 7 11-2,0-2 0 1,9-4-8 2,16-3-1-1,-6-5-1-2,-9-2-7 2,9-4-2 1,5-2-1-2,-14 6-2-1,9-6-2 2,1 0-1 0,4 0-2 0,5 0 3-2,-5-6-17 1,-4-10-9 2,-1-3-11-2,-9 1 10 0,14-2 18 2,-14 3-2-2,-10 5 8 0,0 6-1-1,0 0 8 2,0 4 3 0,0 2 4 0,0 0-1-2,0 0 6 2,0 0-3 0,0-6 4 8,0 6-6-16,0-4-5 7,-25 4 0 0,-13 0 2 1,-16 0 0-2,11 0-1 2,14 0 9 0,-5 0 9 0,24 0 14 6,0 0-4-13,10 20-14 6,0 5 0 1,0 11 5-2,0 7 7 2,0-5-2 0,44-3-13 0,-5-7-3-2,4-7-2 2,-9-7-3 0,-14-4-4 0,-1-7-2-2,-9-3 0 2,-10 0-6 2,9 0-5-4,6 0-11 0,-5 0 9 2,-1 0-22 6,-9-15-4-12,10-12-29 4,-10-1 11 2,0 0-45 0,0-3 8 0,0 3-35-1,0 1-25 1</inkml:trace>
    </iact:actionData>
  </iact:action>
  <iact:action type="add" startTime="15680">
    <iact:property name="dataType"/>
    <iact:actionData xml:id="d4">
      <inkml:trace xmlns:inkml="http://www.w3.org/2003/InkML" xml:id="stk4" contextRef="#ctx0" brushRef="#br0">8121 4775 315 0,'0'0'127'7,"0"0"-21"1,0 0 5-2,0 0-28 2,0 0-38 0,0 0-20 8,-20 115-6-16,20-60 0 16,0 2-7-16,0-2-3 6,0-3-7 0,20-5-1 3,9-4-1 4,5-12-6-11,-5 1-28 4,-5-9-27 2,-5-2-31 1,10-8-101 0,-4-13-13-4,-6 0-66 3</inkml:trace>
    </iact:actionData>
  </iact:action>
  <iact:action type="add" startTime="16064">
    <iact:property name="dataType"/>
    <iact:actionData xml:id="d5">
      <inkml:trace xmlns:inkml="http://www.w3.org/2003/InkML" xml:id="stk5" contextRef="#ctx0" brushRef="#br0">9467 4926 230 0,'0'0'149'5,"0"0"-55"9,0 0-20-11,0 0 20 11,0 0-25-13,0 0-22 6,-165 190-11 1,165-134-8 9,0-1 2-17,0 3-1 16,0 5-6-15,0-3-13 15,29-7 3-15,15-8-2-1,-5-3-6 15,14-11-2-14,0-7-2 15,-14-9-1-16,14-7 0 17,-9-4-3-17,-15-4 0 17,5 0 0-17,-5 0-6 17,5 0 1-17,4-32 7 0,16-7-3 16,-11-14 2-16,-14-4 1 17,5-10 0-17,-15-6-1 17,1-1-1-14,4 3 0-2,-5 3-3 12,-19 13 5-10,0 8-1 10,0 6 2-12,0 11 0 15,-9 3 2-15,-35 2-1 14,5 9 1-14,-14-1-2 15,10 14-2-16,-11 0-1 19,6 3-1-18,-5 0-12-1,-10 0-10 14,0 3-14-14,0 17-3 16,10 7-8-16,-1 9-50 16,16-1-51-15,13-2-74 15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5T22:49:05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8438">
    <iact:property name="dataType"/>
    <iact:actionData xml:id="d0">
      <inkml:trace xmlns:inkml="http://www.w3.org/2003/InkML" xml:id="stk0" contextRef="#ctx0" brushRef="#br0">14507 15436 72 0,'0'0'37'6,"0"0"-34"3,0 0 5-5,0 0 35 5,0 0-13-1,0 0-17-1,0 0-3 0,0 0 7 1,0 0 11 0,0 0 6 0,-63 6-5-3,63-6-9 4,0 0-5-2,0 0 2 2,0 0 1-4,-9 0-4 3,9 0 1 0,0 0 1 1,0 0 1-3,0 0 0 2,0 0 3 0,0 0 1 0,-10 0-6 0,10 0 0-2,0 0-5 2,0 0-3 0,0 0 0-2,0 0 2 2,0 0 10 0,0 0-13 0,0 0 1-2,0 0 1 2,0 0-8 0,0 0 0 1,0 5 7-4,53 3 22 3,-14 3-17 0,24-2 1 0,-10-7-7-2,10 6-5 2,0 0 0 1,-10 0 0-2,1-2 0 1,-16-3 0-2,6 1-1 2,9 0 1 0,-4-1 4-2,4 2 0 2,-19-2-5 0,-5-3 1 0,5 9 0-2,4-9-1 3,6 0 0-2,9 3 1 2,-4-3 0-4,-6 0-1 3,1 0-1 3,-5 0 1-4,14 0 1 10,0 5-1-17,0-5 0 17,-14 8 0-16,24-8 0-1,-10 2 2 15,1 4-2-14,8-4 0 15,-13 4 1-15,4-3-1 15,0-3 0-16,1 0 0 16,-25 0 0-13,14 0 0-3,-4 0-1 15,-5 4-2-15,5-4 3 16,4 0 0-15,10 0 0 15,10 0-1-16,0 0 0 16,-9 0 1-16,-16 0 0 17,-18 0 1-17,4 0-1 0,-5 0 0 18,-9 0 0-16,14 0 0 12,-4 0 0-13,-11 0 0 14,35 0 0-15,-15 0 0 16,24 0 1-16,0 0-2 18,10-4 1-18,0 1-1 0,10-5 1 16,-25 2 0-16,-14-1 1 17,-5 4-2-16,-14 3 1 14,4-5-2-15,1 2 2 17,13-1 3-17,-4-1-3 0,5 2 4 18,5-2-4-17,5 5 2 14,9-3-1-14,-14 3-1 14,-5-4 0-14,-5 0 1 16,-20 1-1-15,1 3 0-2,-10 0 0 15,0 0-3-15,0 0-9 5,0 0-8 3,0 0-10 2,15-6-30-3,-15-4-44 0,0-4-38 1,0 3-11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C01E904-05EB-4D7B-B76D-7D1CD257241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81CA49-B07F-4505-8484-C9F20ADC0C0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673806D-D735-4D2E-8D33-C88BC5B108E3}" type="datetimeFigureOut">
              <a:rPr lang="en-US"/>
              <a:pPr>
                <a:defRPr/>
              </a:pPr>
              <a:t>1/25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C924D78-59AB-4B02-90C7-C3BF052D052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7DDF8BE-8627-487F-ACE1-4F851BD5D0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07D961-4C9F-49E6-A6E5-41F6724E1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561766-CD43-46BD-A922-481C0EDD04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FC88CB6-A88B-4237-BDBD-F9812EB2F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2E0A3FD4-EAB0-4DBD-AC5F-46F59CBA69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F061A096-7603-4C9B-909F-8B209C30D5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515C3C8D-3C13-41B3-99D8-562D7A06A9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5FC164-2099-4515-8D34-1B94048B2620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CDD4D0-2C69-45C5-9EFB-169356EDD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BF0544-E200-41A5-A54E-B376A8FB27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 dirty="0"/>
              <a:t>ICS 340, Mike Stein</a:t>
            </a:r>
            <a:endParaRPr lang="en-US" alt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F797DB-0E3C-4F70-8A30-14E21C0300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60AD5-7883-43B9-A828-230211E0DB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807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1EEFEE-E7AD-4E51-8B9B-5A11C356D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6EDAB0-8231-4EDB-B0B2-DAD9EEEC46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20EC45-79BB-4A2B-8CB9-544E1C7DC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88C66-660D-43BC-A18D-734AAF1CA8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702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D0F312-6E9A-4922-BD2B-17C7C83BE4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14869C-04D1-45C7-BA39-5827C86E27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18B94D-67C5-4FDA-9090-40ADB1B5BF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E1760-D651-44FD-ADFA-049C08696B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055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C1F98A-280D-4E9F-9608-02061279C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57064-21B9-463D-A4F1-45731827C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40290D-3E4C-4F6A-B3A7-8FFE7EDCB5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A0676-8B4C-415F-80BF-2058585AC1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48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F8B968-4843-4A9D-9C09-35D216AD4C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E3645B-3750-466C-99D8-6A3EA1DC1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880549-A485-4759-8DBD-CCC4753B87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17A35-46DA-4973-AF3F-0995AE4DC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64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D428FE-CC28-4A1A-9FE0-3F70E104B8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65BAA6-F457-4E37-93AC-43461DBA79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D44701E-F41C-456E-84D3-B01333187B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201E5-F12C-4401-AE48-9DE59AEBC2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130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7A7BAD3-D9DA-4F78-B65E-A98251B80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9B17F-BAC1-45FE-A51C-2792B56A6E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0FF8D31-AC3D-4E03-BA31-00B4B15A33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D1E42-BDD3-401C-8C97-14ED058DB7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57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326FD9B-58D2-4529-9517-CA2AC716C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A0BB9F-C56E-4B3D-B400-AB663C593D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FD2CC2-54F3-45DD-B951-AE4D258E06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59E68-85DC-4D54-9F8C-77862A3656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4500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65662E-7B60-416E-B858-ACC28D240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695B083-FE56-41B2-AD4A-C2010ECE0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60297A-44A7-4B76-B990-477BD0C79B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C00DE-E494-48D6-9648-8487838D91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4920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9B0DEA-F3F8-4841-A139-3C8F57DAE8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4556C4-2097-4A09-8BF6-1E0814F79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0A733A-3830-4275-974B-6B1C1850B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2E18B-87C6-4BA4-90B1-980F4405F0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3092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4A896C-2067-4EFC-AECC-364D7A25A8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08906D-6F5D-46BC-A257-56723B6B47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BEE672-D208-455E-8F80-9021A37079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56044-FF85-4C7E-B26E-E23D8E54F1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91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A6E0D28-8A39-4F25-84EA-B0E0DA391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9A0C82D-065D-4DCC-A937-4222C3BF8A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A5FE2C7-4FF0-42F1-9116-5F2B70D25F0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885D2BB-0627-4A08-8947-1621337757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531702B-FAF4-43D6-8E7B-2376265CE1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6BC17FB-7894-4C23-921D-DD98981777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5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5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5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microsoft.com/office/2011/relationships/inkAction" Target="../ink/inkAction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0.png"/><Relationship Id="rId5" Type="http://schemas.microsoft.com/office/2011/relationships/inkAction" Target="../ink/inkAction7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3.png"/><Relationship Id="rId5" Type="http://schemas.microsoft.com/office/2011/relationships/inkAction" Target="../ink/inkAction8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1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.png"/><Relationship Id="rId3" Type="http://schemas.openxmlformats.org/officeDocument/2006/relationships/audio" Target="../media/media18.m4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microsoft.com/office/2007/relationships/media" Target="../media/media18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microsoft.com/office/2011/relationships/inkAction" Target="../ink/inkAction9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7" Type="http://schemas.openxmlformats.org/officeDocument/2006/relationships/customXml" Target="../ink/ink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19.png"/><Relationship Id="rId11" Type="http://schemas.openxmlformats.org/officeDocument/2006/relationships/image" Target="../media/image1.png"/><Relationship Id="rId5" Type="http://schemas.openxmlformats.org/officeDocument/2006/relationships/customXml" Target="../ink/ink1.xml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microsoft.com/office/2011/relationships/inkAction" Target="../ink/inkAction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customXml" Target="../ink/ink4.xml"/><Relationship Id="rId12" Type="http://schemas.openxmlformats.org/officeDocument/2006/relationships/image" Target="../media/image25.png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22.png"/><Relationship Id="rId11" Type="http://schemas.microsoft.com/office/2011/relationships/inkAction" Target="../ink/inkAction11.xml"/><Relationship Id="rId5" Type="http://schemas.openxmlformats.org/officeDocument/2006/relationships/customXml" Target="../ink/ink3.xml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customXml" Target="../ink/ink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1.png"/><Relationship Id="rId5" Type="http://schemas.openxmlformats.org/officeDocument/2006/relationships/image" Target="../media/image26.png"/><Relationship Id="rId4" Type="http://schemas.microsoft.com/office/2011/relationships/inkAction" Target="../ink/inkAction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1.png"/><Relationship Id="rId5" Type="http://schemas.openxmlformats.org/officeDocument/2006/relationships/image" Target="../media/image27.png"/><Relationship Id="rId4" Type="http://schemas.microsoft.com/office/2011/relationships/inkAction" Target="../ink/inkAction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6" Type="http://schemas.openxmlformats.org/officeDocument/2006/relationships/image" Target="../media/image1.png"/><Relationship Id="rId5" Type="http://schemas.openxmlformats.org/officeDocument/2006/relationships/image" Target="../media/image28.png"/><Relationship Id="rId4" Type="http://schemas.microsoft.com/office/2011/relationships/inkAction" Target="../ink/inkAction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1.png"/><Relationship Id="rId5" Type="http://schemas.openxmlformats.org/officeDocument/2006/relationships/image" Target="../media/image29.png"/><Relationship Id="rId4" Type="http://schemas.microsoft.com/office/2011/relationships/inkAction" Target="../ink/inkAction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1.png"/><Relationship Id="rId5" Type="http://schemas.openxmlformats.org/officeDocument/2006/relationships/image" Target="../media/image30.png"/><Relationship Id="rId4" Type="http://schemas.microsoft.com/office/2011/relationships/inkAction" Target="../ink/inkAction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image" Target="../media/image1.png"/><Relationship Id="rId5" Type="http://schemas.openxmlformats.org/officeDocument/2006/relationships/image" Target="../media/image31.png"/><Relationship Id="rId4" Type="http://schemas.microsoft.com/office/2011/relationships/inkAction" Target="../ink/inkAction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1.png"/><Relationship Id="rId5" Type="http://schemas.openxmlformats.org/officeDocument/2006/relationships/image" Target="../media/image32.png"/><Relationship Id="rId4" Type="http://schemas.microsoft.com/office/2011/relationships/inkAction" Target="../ink/inkAction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2.png"/><Relationship Id="rId5" Type="http://schemas.microsoft.com/office/2011/relationships/inkAction" Target="../ink/inkAction1.xml"/><Relationship Id="rId4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5" Type="http://schemas.openxmlformats.org/officeDocument/2006/relationships/image" Target="../media/image1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microsoft.com/office/2011/relationships/inkAction" Target="../ink/inkAction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microsoft.com/office/2011/relationships/inkAction" Target="../ink/inkAction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6.m4a"/><Relationship Id="rId7" Type="http://schemas.microsoft.com/office/2011/relationships/inkAction" Target="../ink/inkAction4.xml"/><Relationship Id="rId2" Type="http://schemas.microsoft.com/office/2007/relationships/media" Target="../media/media6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.png"/><Relationship Id="rId5" Type="http://schemas.openxmlformats.org/officeDocument/2006/relationships/image" Target="../media/image7.png"/><Relationship Id="rId4" Type="http://schemas.microsoft.com/office/2011/relationships/inkAction" Target="../ink/inkAction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5CDD223E-E134-4557-890D-ABB3019E78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Divide and Conquer</a:t>
            </a:r>
          </a:p>
        </p:txBody>
      </p:sp>
      <p:sp>
        <p:nvSpPr>
          <p:cNvPr id="3075" name="Subtitle 2">
            <a:extLst>
              <a:ext uri="{FF2B5EF4-FFF2-40B4-BE49-F238E27FC236}">
                <a16:creationId xmlns:a16="http://schemas.microsoft.com/office/drawing/2014/main" id="{00734CFF-61FC-48A9-B825-F4C3C30F9FC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ICS 340</a:t>
            </a:r>
          </a:p>
        </p:txBody>
      </p:sp>
      <p:sp>
        <p:nvSpPr>
          <p:cNvPr id="3076" name="Footer Placeholder 3">
            <a:extLst>
              <a:ext uri="{FF2B5EF4-FFF2-40B4-BE49-F238E27FC236}">
                <a16:creationId xmlns:a16="http://schemas.microsoft.com/office/drawing/2014/main" id="{A6612489-18EA-4966-8E62-6ED9202B8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026816E-4C76-40E5-9C34-A53FF9DFDF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15"/>
    </mc:Choice>
    <mc:Fallback>
      <p:transition spd="slow" advTm="30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E73F08B1-4975-4385-BAE7-651645ACD4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Recurren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E47D5-9023-4C46-B2D7-45DD02055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ib( n ) 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if n==0 or n==1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1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fib(n-1) + fib(n-2);</a:t>
            </a:r>
          </a:p>
          <a:p>
            <a:pPr>
              <a:spcBef>
                <a:spcPts val="600"/>
              </a:spcBef>
              <a:defRPr/>
            </a:pPr>
            <a:r>
              <a:rPr lang="en-US" dirty="0"/>
              <a:t>How many recursive calls?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/>
              <a:t>2</a:t>
            </a:r>
          </a:p>
          <a:p>
            <a:pPr>
              <a:spcBef>
                <a:spcPts val="600"/>
              </a:spcBef>
              <a:defRPr/>
            </a:pPr>
            <a:r>
              <a:rPr lang="en-US" dirty="0"/>
              <a:t>On what size problems?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/>
              <a:t>n-1 and n-2</a:t>
            </a:r>
          </a:p>
          <a:p>
            <a:pPr>
              <a:spcBef>
                <a:spcPts val="600"/>
              </a:spcBef>
              <a:defRPr/>
            </a:pPr>
            <a:r>
              <a:rPr lang="en-US" dirty="0"/>
              <a:t>How much work when recursion bottoms out?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/>
              <a:t>Constant </a:t>
            </a:r>
            <a:r>
              <a:rPr lang="en-US" dirty="0">
                <a:sym typeface="Symbol" panose="05050102010706020507" pitchFamily="18" charset="2"/>
              </a:rPr>
              <a:t>(1)</a:t>
            </a:r>
            <a:endParaRPr lang="en-US" dirty="0"/>
          </a:p>
          <a:p>
            <a:pPr>
              <a:spcBef>
                <a:spcPts val="600"/>
              </a:spcBef>
              <a:defRPr/>
            </a:pPr>
            <a:r>
              <a:rPr lang="en-US" dirty="0"/>
              <a:t>T(n) = T(n-1) + T(n-2) + 1 </a:t>
            </a:r>
          </a:p>
          <a:p>
            <a:pPr>
              <a:spcBef>
                <a:spcPts val="600"/>
              </a:spcBef>
              <a:defRPr/>
            </a:pPr>
            <a:r>
              <a:rPr lang="en-US" dirty="0">
                <a:sym typeface="Symbol" panose="05050102010706020507" pitchFamily="18" charset="2"/>
              </a:rPr>
              <a:t>More accurately, </a:t>
            </a:r>
            <a:r>
              <a:rPr lang="en-US" dirty="0"/>
              <a:t>T(n) = T(n-1) + T(n-2) + </a:t>
            </a:r>
            <a:r>
              <a:rPr lang="en-US" dirty="0">
                <a:sym typeface="Symbol" panose="05050102010706020507" pitchFamily="18" charset="2"/>
              </a:rPr>
              <a:t>(1)</a:t>
            </a:r>
          </a:p>
          <a:p>
            <a:pPr>
              <a:spcBef>
                <a:spcPts val="600"/>
              </a:spcBef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13316" name="Footer Placeholder 1">
            <a:extLst>
              <a:ext uri="{FF2B5EF4-FFF2-40B4-BE49-F238E27FC236}">
                <a16:creationId xmlns:a16="http://schemas.microsoft.com/office/drawing/2014/main" id="{BE7B6B86-774E-4A73-83DC-56A1C6DA9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3AE645E-0905-4623-A7E6-0B9A100ED8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604"/>
    </mc:Choice>
    <mc:Fallback>
      <p:transition spd="slow" advTm="8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B007F43-7D31-433C-8233-87DDDB14B2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hods of Handling Recurrences</a:t>
            </a: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3F13CBF3-F3B5-46CC-9EEE-AF5D48EB45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/>
            <a:r>
              <a:rPr lang="en-US" altLang="en-US"/>
              <a:t>Methods of handling recurrences:</a:t>
            </a:r>
          </a:p>
          <a:p>
            <a:pPr lvl="1" eaLnBrk="1" hangingPunct="1"/>
            <a:r>
              <a:rPr lang="en-US" altLang="en-US"/>
              <a:t>Recursion Trees</a:t>
            </a:r>
          </a:p>
          <a:p>
            <a:pPr lvl="1" eaLnBrk="1" hangingPunct="1"/>
            <a:r>
              <a:rPr lang="en-US" altLang="en-US"/>
              <a:t>Substitution</a:t>
            </a:r>
          </a:p>
          <a:p>
            <a:pPr lvl="1" eaLnBrk="1" hangingPunct="1"/>
            <a:r>
              <a:rPr lang="en-US" altLang="en-US"/>
              <a:t>Master Method</a:t>
            </a:r>
          </a:p>
          <a:p>
            <a:pPr eaLnBrk="1" hangingPunct="1"/>
            <a:r>
              <a:rPr lang="en-US" altLang="en-US"/>
              <a:t>We may, when appropriate, “play fast and loose” with things like floors and ceilings.</a:t>
            </a:r>
          </a:p>
          <a:p>
            <a:pPr lvl="1" eaLnBrk="1" hangingPunct="1"/>
            <a:r>
              <a:rPr lang="en-US" altLang="en-US"/>
              <a:t>As when you do merge sort on an array of size != 2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I handle recursion trees, the most general method, first.</a:t>
            </a:r>
          </a:p>
          <a:p>
            <a:pPr eaLnBrk="1" hangingPunct="1"/>
            <a:r>
              <a:rPr lang="en-US" altLang="en-US"/>
              <a:t>Then proving what you find with recursion trees using substitution. Finally, the Master Method simplifies calculations for recursions in a certain format.</a:t>
            </a:r>
          </a:p>
        </p:txBody>
      </p:sp>
      <p:sp>
        <p:nvSpPr>
          <p:cNvPr id="14340" name="Footer Placeholder 1">
            <a:extLst>
              <a:ext uri="{FF2B5EF4-FFF2-40B4-BE49-F238E27FC236}">
                <a16:creationId xmlns:a16="http://schemas.microsoft.com/office/drawing/2014/main" id="{714DB214-433A-4669-8BB0-EBC89B3ED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C7EAD5-3485-4396-86DB-84D6A58CFA0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56480" y="1782360"/>
              <a:ext cx="2097360" cy="994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0C7EAD5-3485-4396-86DB-84D6A58CFA0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7120" y="1773000"/>
                <a:ext cx="2116080" cy="10130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BD2BC0E-ECEE-45D3-B71F-63898517E2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181"/>
    </mc:Choice>
    <mc:Fallback>
      <p:transition spd="slow" advTm="731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F229EFC-BE31-43F2-B670-5C6604E05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ursion Tree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55AED85-3F98-4B7B-82FE-7F18481392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838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/>
              <a:t>Useful to develop a good guess to the solution of a recurrence.</a:t>
            </a:r>
          </a:p>
          <a:p>
            <a:pPr eaLnBrk="1" hangingPunct="1"/>
            <a:r>
              <a:rPr lang="en-US" altLang="en-US"/>
              <a:t>Also, if done very carefully, can be rigorous enough to prove bounds for a recurrence.</a:t>
            </a:r>
          </a:p>
          <a:p>
            <a:pPr eaLnBrk="1" hangingPunct="1"/>
            <a:r>
              <a:rPr lang="en-US" altLang="en-US"/>
              <a:t>Basic idea:  Draw a tree that shows, at each level of the recurrence, how many subproblems are generated, and their sizes.</a:t>
            </a:r>
          </a:p>
          <a:p>
            <a:pPr eaLnBrk="1" hangingPunct="1"/>
            <a:r>
              <a:rPr lang="en-US" altLang="en-US"/>
              <a:t>See example, pp. 88-92, including proof that guess is correct using substitution.</a:t>
            </a:r>
          </a:p>
        </p:txBody>
      </p:sp>
      <p:sp>
        <p:nvSpPr>
          <p:cNvPr id="15364" name="Footer Placeholder 1">
            <a:extLst>
              <a:ext uri="{FF2B5EF4-FFF2-40B4-BE49-F238E27FC236}">
                <a16:creationId xmlns:a16="http://schemas.microsoft.com/office/drawing/2014/main" id="{C2AF3227-98B6-4602-B073-453E3A51F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6DEEE03-BA14-48E0-B87C-C0D107733B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767"/>
    </mc:Choice>
    <mc:Fallback>
      <p:transition spd="slow" advTm="29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F37342AE-5DEE-44FF-87FC-17389A51AE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 T(n) = 3T(n/4) + cn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CE8BDFB2-5C70-45A6-81C3-B07F389B5C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 say cn</a:t>
            </a:r>
            <a:r>
              <a:rPr lang="en-US" altLang="en-US" baseline="30000"/>
              <a:t>2</a:t>
            </a:r>
            <a:r>
              <a:rPr lang="en-US" altLang="en-US"/>
              <a:t> instead of </a:t>
            </a:r>
            <a:r>
              <a:rPr lang="en-US" altLang="en-US">
                <a:sym typeface="Symbol" panose="05050102010706020507" pitchFamily="18" charset="2"/>
              </a:rPr>
              <a:t>(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 so we can do arithmetic easily.</a:t>
            </a:r>
          </a:p>
          <a:p>
            <a:r>
              <a:rPr lang="en-US" altLang="en-US">
                <a:sym typeface="Symbol" panose="05050102010706020507" pitchFamily="18" charset="2"/>
              </a:rPr>
              <a:t>First step of recursion tree:</a:t>
            </a:r>
          </a:p>
          <a:p>
            <a:endParaRPr lang="en-US" altLang="en-US"/>
          </a:p>
        </p:txBody>
      </p:sp>
      <p:sp>
        <p:nvSpPr>
          <p:cNvPr id="16388" name="Footer Placeholder 3">
            <a:extLst>
              <a:ext uri="{FF2B5EF4-FFF2-40B4-BE49-F238E27FC236}">
                <a16:creationId xmlns:a16="http://schemas.microsoft.com/office/drawing/2014/main" id="{7F0F75BC-EB74-48AC-B885-E008D1341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16389" name="Picture 4">
            <a:extLst>
              <a:ext uri="{FF2B5EF4-FFF2-40B4-BE49-F238E27FC236}">
                <a16:creationId xmlns:a16="http://schemas.microsoft.com/office/drawing/2014/main" id="{96DD1C02-59BF-47BA-94B3-352CBFDDD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2286000"/>
            <a:ext cx="30670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5">
            <a:extLst>
              <a:ext uri="{FF2B5EF4-FFF2-40B4-BE49-F238E27FC236}">
                <a16:creationId xmlns:a16="http://schemas.microsoft.com/office/drawing/2014/main" id="{676CFA44-9AEC-4267-A922-67B880915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2438400"/>
            <a:ext cx="30670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24928B6-2514-4973-90DA-AFDD7008BA8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37120" y="1551240"/>
              <a:ext cx="6343560" cy="2819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4928B6-2514-4973-90DA-AFDD7008BA8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7760" y="1541880"/>
                <a:ext cx="6362280" cy="28378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A9DA4F8-1ABD-4ECD-ACB0-DF2A0DDD217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693"/>
    </mc:Choice>
    <mc:Fallback>
      <p:transition spd="slow" advTm="1026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5A1AB237-81B7-492D-B281-4CEAFDCBC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 T(n) = 3T(n/4) + cn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D6D9CE80-187A-4EE0-A330-4DCA31BBD1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52500"/>
            <a:ext cx="7772400" cy="4953000"/>
          </a:xfrm>
        </p:spPr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Second step of recursion tree:</a:t>
            </a:r>
          </a:p>
          <a:p>
            <a:r>
              <a:rPr lang="en-US" altLang="en-US">
                <a:sym typeface="Symbol" panose="05050102010706020507" pitchFamily="18" charset="2"/>
              </a:rPr>
              <a:t>Each node (e.g., c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, c(n/4)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 represents the cost of a single subproblem </a:t>
            </a:r>
          </a:p>
          <a:p>
            <a:endParaRPr lang="en-US" altLang="en-US"/>
          </a:p>
        </p:txBody>
      </p:sp>
      <p:sp>
        <p:nvSpPr>
          <p:cNvPr id="17412" name="Footer Placeholder 3">
            <a:extLst>
              <a:ext uri="{FF2B5EF4-FFF2-40B4-BE49-F238E27FC236}">
                <a16:creationId xmlns:a16="http://schemas.microsoft.com/office/drawing/2014/main" id="{FF0BF584-E7F7-4FE8-AE4C-270DD6526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17413" name="Picture 6">
            <a:extLst>
              <a:ext uri="{FF2B5EF4-FFF2-40B4-BE49-F238E27FC236}">
                <a16:creationId xmlns:a16="http://schemas.microsoft.com/office/drawing/2014/main" id="{1817259D-5088-4ECD-8B92-A629D7FBB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466975"/>
            <a:ext cx="8335963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94967B5-B7F2-43F8-A957-80CD3F71D9F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630"/>
    </mc:Choice>
    <mc:Fallback>
      <p:transition spd="slow" advTm="176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384A00EB-B785-4FCA-B5AA-3A1B4A3E0E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" y="0"/>
            <a:ext cx="3657600" cy="838200"/>
          </a:xfrm>
        </p:spPr>
        <p:txBody>
          <a:bodyPr/>
          <a:lstStyle/>
          <a:p>
            <a:r>
              <a:rPr lang="en-US" altLang="en-US"/>
              <a:t>T(n) = 3T(n/4) + cn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2D37014E-A6A3-4694-B460-952D3AB7B6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86175" y="-19050"/>
            <a:ext cx="5426075" cy="1543050"/>
          </a:xfrm>
        </p:spPr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Sum the costs within each level to get the per-level cost</a:t>
            </a:r>
          </a:p>
          <a:p>
            <a:r>
              <a:rPr lang="en-US" altLang="en-US">
                <a:sym typeface="Symbol" panose="05050102010706020507" pitchFamily="18" charset="2"/>
              </a:rPr>
              <a:t>Sum the costs of all levels to get the total cost</a:t>
            </a:r>
          </a:p>
          <a:p>
            <a:endParaRPr lang="en-US" altLang="en-US"/>
          </a:p>
        </p:txBody>
      </p:sp>
      <p:sp>
        <p:nvSpPr>
          <p:cNvPr id="18436" name="Footer Placeholder 3">
            <a:extLst>
              <a:ext uri="{FF2B5EF4-FFF2-40B4-BE49-F238E27FC236}">
                <a16:creationId xmlns:a16="http://schemas.microsoft.com/office/drawing/2014/main" id="{B1E2A30E-FDA6-471B-B8A7-1A4D22900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/>
              <a:t>ICS 340, Mike Stein, Spring 2021</a:t>
            </a:r>
            <a:endParaRPr lang="en-US" altLang="en-US" sz="1400"/>
          </a:p>
        </p:txBody>
      </p:sp>
      <p:pic>
        <p:nvPicPr>
          <p:cNvPr id="18437" name="Picture 4">
            <a:extLst>
              <a:ext uri="{FF2B5EF4-FFF2-40B4-BE49-F238E27FC236}">
                <a16:creationId xmlns:a16="http://schemas.microsoft.com/office/drawing/2014/main" id="{BFC65434-2A1B-44D7-9FA2-F538E7EAA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450" y="1676400"/>
            <a:ext cx="91440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2BA34C1-95FD-4092-B327-B086E9F1A18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068"/>
    </mc:Choice>
    <mc:Fallback>
      <p:transition spd="slow" advTm="74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1CEE10B0-D31C-48DA-A799-85C7F0F024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-19050"/>
            <a:ext cx="9112250" cy="1543050"/>
          </a:xfrm>
        </p:spPr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How many levels?  Call the root level 0.</a:t>
            </a:r>
          </a:p>
          <a:p>
            <a:pPr>
              <a:spcBef>
                <a:spcPct val="0"/>
              </a:spcBef>
            </a:pPr>
            <a:r>
              <a:rPr lang="en-US" altLang="en-US">
                <a:sym typeface="Symbol" panose="05050102010706020507" pitchFamily="18" charset="2"/>
              </a:rPr>
              <a:t>Subproblem size </a:t>
            </a:r>
            <a:r>
              <a:rPr lang="en-US" altLang="en-US"/>
              <a:t>for a node of depth </a:t>
            </a:r>
            <a:r>
              <a:rPr lang="en-US" altLang="en-US" i="1"/>
              <a:t>i</a:t>
            </a:r>
            <a:r>
              <a:rPr lang="en-US" altLang="en-US"/>
              <a:t> is n/4</a:t>
            </a:r>
            <a:r>
              <a:rPr lang="en-US" altLang="en-US" baseline="30000"/>
              <a:t>i</a:t>
            </a:r>
            <a:r>
              <a:rPr lang="en-US" altLang="en-US"/>
              <a:t>,  so size hits n=1 at n/4</a:t>
            </a:r>
            <a:r>
              <a:rPr lang="en-US" altLang="en-US" baseline="30000"/>
              <a:t>i</a:t>
            </a:r>
            <a:r>
              <a:rPr lang="en-US" altLang="en-US"/>
              <a:t>=1, or i = log</a:t>
            </a:r>
            <a:r>
              <a:rPr lang="en-US" altLang="en-US" baseline="-25000"/>
              <a:t>4</a:t>
            </a:r>
            <a:r>
              <a:rPr lang="en-US" altLang="en-US"/>
              <a:t>n.</a:t>
            </a:r>
          </a:p>
          <a:p>
            <a:pPr>
              <a:spcBef>
                <a:spcPct val="0"/>
              </a:spcBef>
            </a:pPr>
            <a:r>
              <a:rPr lang="en-US" altLang="en-US"/>
              <a:t>So the recursion bottoms out after log</a:t>
            </a:r>
            <a:r>
              <a:rPr lang="en-US" altLang="en-US" baseline="-25000"/>
              <a:t>4</a:t>
            </a:r>
            <a:r>
              <a:rPr lang="en-US" altLang="en-US"/>
              <a:t>n + 1 levels.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endParaRPr lang="en-US" altLang="en-US">
              <a:sym typeface="Symbol" panose="05050102010706020507" pitchFamily="18" charset="2"/>
            </a:endParaRPr>
          </a:p>
          <a:p>
            <a:endParaRPr lang="en-US" altLang="en-US"/>
          </a:p>
        </p:txBody>
      </p:sp>
      <p:sp>
        <p:nvSpPr>
          <p:cNvPr id="19459" name="Footer Placeholder 3">
            <a:extLst>
              <a:ext uri="{FF2B5EF4-FFF2-40B4-BE49-F238E27FC236}">
                <a16:creationId xmlns:a16="http://schemas.microsoft.com/office/drawing/2014/main" id="{6832CE10-BB47-4C8D-8642-268A821ABD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/>
              <a:t>ICS 340, Mike Stein, Spring 2021</a:t>
            </a:r>
            <a:endParaRPr lang="en-US" altLang="en-US" sz="1400"/>
          </a:p>
        </p:txBody>
      </p:sp>
      <p:pic>
        <p:nvPicPr>
          <p:cNvPr id="19460" name="Picture 4">
            <a:extLst>
              <a:ext uri="{FF2B5EF4-FFF2-40B4-BE49-F238E27FC236}">
                <a16:creationId xmlns:a16="http://schemas.microsoft.com/office/drawing/2014/main" id="{7E7BD755-054B-4534-BFD3-E23CC193E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450" y="1676400"/>
            <a:ext cx="91440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ACCDB39-B024-4B9D-86B8-E15D575372F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26760" y="1719000"/>
              <a:ext cx="1195920" cy="308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ACCDB39-B024-4B9D-86B8-E15D575372F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17400" y="1709640"/>
                <a:ext cx="1214640" cy="3268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EBF0CF2-637D-4B0A-AEBD-78A26C48DE9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180"/>
    </mc:Choice>
    <mc:Fallback>
      <p:transition spd="slow" advTm="75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FF84443F-BA77-42B2-A8D6-3A33B55714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12250" cy="15430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/>
              <a:t>There are 3</a:t>
            </a:r>
            <a:r>
              <a:rPr lang="en-US" altLang="en-US" baseline="30000"/>
              <a:t>i</a:t>
            </a:r>
            <a:r>
              <a:rPr lang="en-US" altLang="en-US"/>
              <a:t> nodes at depth </a:t>
            </a:r>
            <a:r>
              <a:rPr lang="en-US" altLang="en-US" i="1"/>
              <a:t>i</a:t>
            </a:r>
            <a:r>
              <a:rPr lang="en-US" altLang="en-US"/>
              <a:t>.</a:t>
            </a:r>
          </a:p>
          <a:p>
            <a:pPr>
              <a:spcBef>
                <a:spcPct val="0"/>
              </a:spcBef>
            </a:pPr>
            <a:r>
              <a:rPr lang="en-US" altLang="en-US"/>
              <a:t>Bottom level, at depth log</a:t>
            </a:r>
            <a:r>
              <a:rPr lang="en-US" altLang="en-US" baseline="-25000"/>
              <a:t>4</a:t>
            </a:r>
            <a:r>
              <a:rPr lang="en-US" altLang="en-US"/>
              <a:t>n, has 3</a:t>
            </a:r>
            <a:r>
              <a:rPr lang="en-US" altLang="en-US" baseline="30000"/>
              <a:t>log</a:t>
            </a:r>
            <a:r>
              <a:rPr lang="en-US" altLang="en-US" sz="1800" baseline="30000"/>
              <a:t>4</a:t>
            </a:r>
            <a:r>
              <a:rPr lang="en-US" altLang="en-US" baseline="30000"/>
              <a:t>n </a:t>
            </a:r>
            <a:r>
              <a:rPr lang="en-US" altLang="en-US"/>
              <a:t>= n</a:t>
            </a:r>
            <a:r>
              <a:rPr lang="en-US" altLang="en-US" baseline="30000"/>
              <a:t>log</a:t>
            </a:r>
            <a:r>
              <a:rPr lang="en-US" altLang="en-US" sz="1800" baseline="30000"/>
              <a:t>4</a:t>
            </a:r>
            <a:r>
              <a:rPr lang="en-US" altLang="en-US" baseline="30000"/>
              <a:t>3</a:t>
            </a:r>
            <a:r>
              <a:rPr lang="en-US" altLang="en-US"/>
              <a:t> nodes.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endParaRPr lang="en-US" altLang="en-US">
              <a:sym typeface="Symbol" panose="05050102010706020507" pitchFamily="18" charset="2"/>
            </a:endParaRPr>
          </a:p>
          <a:p>
            <a:endParaRPr lang="en-US" altLang="en-US"/>
          </a:p>
        </p:txBody>
      </p:sp>
      <p:sp>
        <p:nvSpPr>
          <p:cNvPr id="20483" name="Footer Placeholder 3">
            <a:extLst>
              <a:ext uri="{FF2B5EF4-FFF2-40B4-BE49-F238E27FC236}">
                <a16:creationId xmlns:a16="http://schemas.microsoft.com/office/drawing/2014/main" id="{DB375160-8B6B-4325-8A09-8CDBC8588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/>
              <a:t>ICS 340, Mike Stein, Spring 2021</a:t>
            </a:r>
            <a:endParaRPr lang="en-US" altLang="en-US" sz="1400"/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44D065A4-0C85-4985-AF3A-4678180BE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203325"/>
            <a:ext cx="91440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63F2917-254E-4CB2-9BD5-5CFAF0077ED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382"/>
    </mc:Choice>
    <mc:Fallback>
      <p:transition spd="slow" advTm="503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563E401E-695C-4786-ADAA-DD5961B276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tion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A39F6EC6-E6E5-4A8C-95AD-139796B80F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717550"/>
            <a:ext cx="7772400" cy="5454650"/>
          </a:xfrm>
        </p:spPr>
        <p:txBody>
          <a:bodyPr/>
          <a:lstStyle/>
          <a:p>
            <a:r>
              <a:rPr lang="en-US" altLang="en-US"/>
              <a:t>So the amount of work over all the levels is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Recall that for 0 &lt;x&lt; 1: </a:t>
            </a:r>
          </a:p>
          <a:p>
            <a:endParaRPr lang="en-US" altLang="en-US"/>
          </a:p>
          <a:p>
            <a:r>
              <a:rPr lang="en-US" altLang="en-US"/>
              <a:t>So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o the work is between cn</a:t>
            </a:r>
            <a:r>
              <a:rPr lang="en-US" altLang="en-US" baseline="30000"/>
              <a:t>2</a:t>
            </a:r>
            <a:r>
              <a:rPr lang="en-US" altLang="en-US"/>
              <a:t> and (16/13) cn</a:t>
            </a:r>
            <a:r>
              <a:rPr lang="en-US" altLang="en-US" baseline="30000"/>
              <a:t>2</a:t>
            </a:r>
            <a:r>
              <a:rPr lang="en-US" altLang="en-US"/>
              <a:t> = </a:t>
            </a:r>
            <a:r>
              <a:rPr lang="en-US" altLang="en-US">
                <a:sym typeface="Symbol" panose="05050102010706020507" pitchFamily="18" charset="2"/>
              </a:rPr>
              <a:t>(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r>
              <a:rPr lang="en-US" altLang="en-US" sz="1800">
                <a:sym typeface="Symbol" panose="05050102010706020507" pitchFamily="18" charset="2"/>
              </a:rPr>
              <a:t>From the summations in Appendix B of CLRS</a:t>
            </a:r>
          </a:p>
          <a:p>
            <a:r>
              <a:rPr lang="en-US" altLang="en-US" sz="1800">
                <a:sym typeface="Symbol" panose="05050102010706020507" pitchFamily="18" charset="2"/>
              </a:rPr>
              <a:t>Or you can remember summations from your math classes.</a:t>
            </a:r>
            <a:endParaRPr lang="en-US" altLang="en-US" sz="1800"/>
          </a:p>
          <a:p>
            <a:endParaRPr lang="en-US" altLang="en-US"/>
          </a:p>
        </p:txBody>
      </p:sp>
      <p:sp>
        <p:nvSpPr>
          <p:cNvPr id="21508" name="Footer Placeholder 1">
            <a:extLst>
              <a:ext uri="{FF2B5EF4-FFF2-40B4-BE49-F238E27FC236}">
                <a16:creationId xmlns:a16="http://schemas.microsoft.com/office/drawing/2014/main" id="{1098DA70-EDC8-4721-990D-4BDBFE029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graphicFrame>
        <p:nvGraphicFramePr>
          <p:cNvPr id="21509" name="Object 3">
            <a:extLst>
              <a:ext uri="{FF2B5EF4-FFF2-40B4-BE49-F238E27FC236}">
                <a16:creationId xmlns:a16="http://schemas.microsoft.com/office/drawing/2014/main" id="{2CF7AD52-8CFF-4447-B4D1-3913F37B9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6546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3670300" imgH="469900" progId="Equation.3">
                  <p:embed/>
                </p:oleObj>
              </mc:Choice>
              <mc:Fallback>
                <p:oleObj name="Equation" r:id="rId5" imgW="3670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6546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">
            <a:extLst>
              <a:ext uri="{FF2B5EF4-FFF2-40B4-BE49-F238E27FC236}">
                <a16:creationId xmlns:a16="http://schemas.microsoft.com/office/drawing/2014/main" id="{E93D5C0A-4594-4F88-A27C-627BF01EE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309813"/>
          <a:ext cx="24288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1294838" imgH="444307" progId="Equation.DSMT4">
                  <p:embed/>
                </p:oleObj>
              </mc:Choice>
              <mc:Fallback>
                <p:oleObj name="Equation" r:id="rId7" imgW="129483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09813"/>
                        <a:ext cx="24288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>
            <a:extLst>
              <a:ext uri="{FF2B5EF4-FFF2-40B4-BE49-F238E27FC236}">
                <a16:creationId xmlns:a16="http://schemas.microsoft.com/office/drawing/2014/main" id="{C0BF77CB-4566-47FA-B4E2-035B7D5A2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97275"/>
          <a:ext cx="4691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2501900" imgH="609600" progId="Equation.3">
                  <p:embed/>
                </p:oleObj>
              </mc:Choice>
              <mc:Fallback>
                <p:oleObj name="Equation" r:id="rId9" imgW="25019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97275"/>
                        <a:ext cx="4691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D657F33-D548-475C-BED1-39BAC3CC861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93000" y="5556960"/>
              <a:ext cx="1173600" cy="51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D657F33-D548-475C-BED1-39BAC3CC861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83640" y="5547600"/>
                <a:ext cx="1192320" cy="698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210D3D3-4899-482E-8B79-37087AA5E6E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754"/>
    </mc:Choice>
    <mc:Fallback>
      <p:transition spd="slow" advTm="106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fig4-2">
            <a:extLst>
              <a:ext uri="{FF2B5EF4-FFF2-40B4-BE49-F238E27FC236}">
                <a16:creationId xmlns:a16="http://schemas.microsoft.com/office/drawing/2014/main" id="{1615B309-5C73-4F97-A935-5E7590BB2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7938"/>
            <a:ext cx="8458200" cy="545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>
            <a:extLst>
              <a:ext uri="{FF2B5EF4-FFF2-40B4-BE49-F238E27FC236}">
                <a16:creationId xmlns:a16="http://schemas.microsoft.com/office/drawing/2014/main" id="{DD5B553B-3CA7-4FD6-B352-01065003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03863"/>
            <a:ext cx="80010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or low enough levels,  some of these terms drop out, s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cn log</a:t>
            </a:r>
            <a:r>
              <a:rPr lang="en-US" altLang="en-US" sz="2000" baseline="-25000"/>
              <a:t>3/2</a:t>
            </a:r>
            <a:r>
              <a:rPr lang="en-US" altLang="en-US" sz="2000"/>
              <a:t> n = O(n lg n) is a loose upper bound for the recursion. (going down the right subtree)</a:t>
            </a:r>
          </a:p>
        </p:txBody>
      </p:sp>
      <p:sp>
        <p:nvSpPr>
          <p:cNvPr id="22532" name="Footer Placeholder 1">
            <a:extLst>
              <a:ext uri="{FF2B5EF4-FFF2-40B4-BE49-F238E27FC236}">
                <a16:creationId xmlns:a16="http://schemas.microsoft.com/office/drawing/2014/main" id="{034C316F-16D3-416E-AFC7-7DD804546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72238"/>
            <a:ext cx="2895600" cy="381000"/>
          </a:xfrm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F104C10-F6C8-4D5B-95C5-9F5328F8BB57}"/>
                  </a:ext>
                </a:extLst>
              </p14:cNvPr>
              <p14:cNvContentPartPr/>
              <p14:nvPr/>
            </p14:nvContentPartPr>
            <p14:xfrm>
              <a:off x="1844640" y="3607560"/>
              <a:ext cx="2694960" cy="572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F104C10-F6C8-4D5B-95C5-9F5328F8BB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28800" y="3544200"/>
                <a:ext cx="2726280" cy="69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27D722C-AF77-48C5-8A6D-E2B0F890EC83}"/>
                  </a:ext>
                </a:extLst>
              </p14:cNvPr>
              <p14:cNvContentPartPr/>
              <p14:nvPr/>
            </p14:nvContentPartPr>
            <p14:xfrm>
              <a:off x="1825200" y="346680"/>
              <a:ext cx="6516000" cy="4986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27D722C-AF77-48C5-8A6D-E2B0F890EC8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15840" y="337320"/>
                <a:ext cx="6534720" cy="500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71696D7-5295-49FC-A2B9-AB14AA0D8D4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724400" y="555840"/>
              <a:ext cx="5565960" cy="38959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71696D7-5295-49FC-A2B9-AB14AA0D8D4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15040" y="546480"/>
                <a:ext cx="5584680" cy="39146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F84DC107-01E9-4015-B692-F27013063AC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699"/>
    </mc:Choice>
    <mc:Fallback>
      <p:transition spd="slow" advTm="816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0525624-2D01-4F7F-8FC0-F1BB7CE2ED7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i="1"/>
              <a:t>Based on</a:t>
            </a:r>
            <a:br>
              <a:rPr lang="en-US" altLang="en-US"/>
            </a:br>
            <a:r>
              <a:rPr lang="en-US" altLang="en-US"/>
              <a:t>Introduction to Algorithms</a:t>
            </a:r>
            <a:br>
              <a:rPr lang="en-US" altLang="en-US"/>
            </a:br>
            <a:r>
              <a:rPr lang="en-US" altLang="en-US"/>
              <a:t>Third Edition</a:t>
            </a:r>
            <a:br>
              <a:rPr lang="en-US" altLang="en-US"/>
            </a:br>
            <a:r>
              <a:rPr lang="en-US" altLang="en-US"/>
              <a:t>by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7430EB2-0BAE-4ADB-8CC9-024099902DB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Cormen, Leiserson, Rivest &amp; Stein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Chapter 4:  Divide and Conqu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slides from text, notes from instructor</a:t>
            </a:r>
          </a:p>
        </p:txBody>
      </p:sp>
      <p:sp>
        <p:nvSpPr>
          <p:cNvPr id="4100" name="Footer Placeholder 1">
            <a:extLst>
              <a:ext uri="{FF2B5EF4-FFF2-40B4-BE49-F238E27FC236}">
                <a16:creationId xmlns:a16="http://schemas.microsoft.com/office/drawing/2014/main" id="{76CF7B82-26FB-4951-8DE9-39A93A806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06379572-13B7-450D-9D0E-A4924F3F44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54"/>
    </mc:Choice>
    <mc:Fallback>
      <p:transition spd="slow" advTm="53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fig4-2">
            <a:extLst>
              <a:ext uri="{FF2B5EF4-FFF2-40B4-BE49-F238E27FC236}">
                <a16:creationId xmlns:a16="http://schemas.microsoft.com/office/drawing/2014/main" id="{2F1D59E0-4FE6-4E84-B7EB-0A0F8D81C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7938"/>
            <a:ext cx="8458200" cy="545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>
            <a:extLst>
              <a:ext uri="{FF2B5EF4-FFF2-40B4-BE49-F238E27FC236}">
                <a16:creationId xmlns:a16="http://schemas.microsoft.com/office/drawing/2014/main" id="{13B6C557-9283-4F1A-930D-AEB73F19C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03863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Similarly, going down the left subtree, cn log</a:t>
            </a:r>
            <a:r>
              <a:rPr lang="en-US" altLang="en-US" sz="2000" baseline="-25000"/>
              <a:t>3</a:t>
            </a:r>
            <a:r>
              <a:rPr lang="en-US" altLang="en-US" sz="2000"/>
              <a:t> n = </a:t>
            </a:r>
            <a:r>
              <a:rPr lang="en-US" altLang="en-US" sz="2000">
                <a:sym typeface="Symbol" panose="05050102010706020507" pitchFamily="18" charset="2"/>
              </a:rPr>
              <a:t></a:t>
            </a:r>
            <a:r>
              <a:rPr lang="en-US" altLang="en-US" sz="2000"/>
              <a:t>(n lg n) is a loose lower bound for the recursion. .  T(n) = </a:t>
            </a:r>
            <a:r>
              <a:rPr lang="en-US" altLang="en-US" sz="2000">
                <a:sym typeface="Symbol" panose="05050102010706020507" pitchFamily="18" charset="2"/>
              </a:rPr>
              <a:t>(n lg n).</a:t>
            </a:r>
            <a:endParaRPr lang="en-US" altLang="en-US" sz="2000"/>
          </a:p>
        </p:txBody>
      </p:sp>
      <p:sp>
        <p:nvSpPr>
          <p:cNvPr id="23556" name="Footer Placeholder 1">
            <a:extLst>
              <a:ext uri="{FF2B5EF4-FFF2-40B4-BE49-F238E27FC236}">
                <a16:creationId xmlns:a16="http://schemas.microsoft.com/office/drawing/2014/main" id="{2389AFB3-0643-40E9-B071-E05B0266D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72238"/>
            <a:ext cx="2895600" cy="381000"/>
          </a:xfrm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15119A5-54AC-4509-971A-9533850102F2}"/>
                  </a:ext>
                </a:extLst>
              </p14:cNvPr>
              <p14:cNvContentPartPr/>
              <p14:nvPr/>
            </p14:nvContentPartPr>
            <p14:xfrm>
              <a:off x="3397680" y="3536640"/>
              <a:ext cx="1945440" cy="289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15119A5-54AC-4509-971A-9533850102F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81840" y="3473280"/>
                <a:ext cx="1976760" cy="41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7BE3DEE-DCC5-4CCC-B48A-54DFE64AC245}"/>
                  </a:ext>
                </a:extLst>
              </p14:cNvPr>
              <p14:cNvContentPartPr/>
              <p14:nvPr/>
            </p14:nvContentPartPr>
            <p14:xfrm>
              <a:off x="4896720" y="3662640"/>
              <a:ext cx="762120" cy="238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7BE3DEE-DCC5-4CCC-B48A-54DFE64AC24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80880" y="3599280"/>
                <a:ext cx="79344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2469BD9-57E6-49B4-A017-0F93F2478650}"/>
                  </a:ext>
                </a:extLst>
              </p14:cNvPr>
              <p14:cNvContentPartPr/>
              <p14:nvPr/>
            </p14:nvContentPartPr>
            <p14:xfrm>
              <a:off x="1818360" y="383040"/>
              <a:ext cx="4066920" cy="3788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2469BD9-57E6-49B4-A017-0F93F247865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09000" y="373680"/>
                <a:ext cx="4085640" cy="38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5B31D7D-AA53-4700-8F94-01841BA5ECA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23360" y="434520"/>
              <a:ext cx="6266880" cy="53668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5B31D7D-AA53-4700-8F94-01841BA5EC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14000" y="425160"/>
                <a:ext cx="6285600" cy="53856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8060DA01-C34D-4680-835B-D2E08A90E35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220"/>
    </mc:Choice>
    <mc:Fallback>
      <p:transition spd="slow" advTm="752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ADFE82B-99EA-4E53-9213-DAE4B3046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bstitution method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800EB46-C9A2-4529-A449-E0E958F84A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/>
              <a:t>Guess the form of solution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/>
              <a:t>Use mathematical induction to prove the guess.</a:t>
            </a:r>
          </a:p>
          <a:p>
            <a:pPr marL="457200" indent="-457200" eaLnBrk="1" hangingPunct="1"/>
            <a:r>
              <a:rPr lang="en-US" altLang="en-US"/>
              <a:t>This requires generating a good guess for the solution of the recurrence!</a:t>
            </a:r>
          </a:p>
          <a:p>
            <a:pPr marL="838200" lvl="1" indent="-381000" eaLnBrk="1" hangingPunct="1"/>
            <a:r>
              <a:rPr lang="en-US" altLang="en-US"/>
              <a:t>This guess is often generated by the use of recursion trees.</a:t>
            </a:r>
          </a:p>
          <a:p>
            <a:pPr marL="457200" indent="-457200" eaLnBrk="1" hangingPunct="1"/>
            <a:endParaRPr lang="en-US" altLang="en-US">
              <a:latin typeface="Lucida Sans" panose="020B0602030504020204" pitchFamily="34" charset="0"/>
            </a:endParaRPr>
          </a:p>
        </p:txBody>
      </p:sp>
      <p:sp>
        <p:nvSpPr>
          <p:cNvPr id="24580" name="Footer Placeholder 1">
            <a:extLst>
              <a:ext uri="{FF2B5EF4-FFF2-40B4-BE49-F238E27FC236}">
                <a16:creationId xmlns:a16="http://schemas.microsoft.com/office/drawing/2014/main" id="{AD343164-A442-4519-A399-AE3737A9D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C794FAA-63D5-4424-97B2-BB35C5183EB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03120" y="1527840"/>
              <a:ext cx="3381840" cy="624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C794FAA-63D5-4424-97B2-BB35C5183EB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3760" y="1518480"/>
                <a:ext cx="3400560" cy="6436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BEA4270-1D46-48A9-821A-7185C183C3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763"/>
    </mc:Choice>
    <mc:Fallback>
      <p:transition spd="slow" advTm="62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BA39CE82-559D-435E-8EEE-7147DAC998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4.19 – part 1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28746723-1D6E-4037-A6F9-3262CB35DB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(n) = 2T(</a:t>
            </a:r>
            <a:r>
              <a:rPr lang="en-US" altLang="en-US" dirty="0">
                <a:sym typeface="Symbol" panose="05050102010706020507" pitchFamily="18" charset="2"/>
              </a:rPr>
              <a:t>n/2)+n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Suppose we think, from a recursion tree perhaps, that T(n) = O(n lg n).  To prove this, we need to prove that for some positive constant c, 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T(n) ≤ </a:t>
            </a:r>
            <a:r>
              <a:rPr lang="en-US" altLang="en-US" dirty="0" err="1">
                <a:sym typeface="Symbol" panose="05050102010706020507" pitchFamily="18" charset="2"/>
              </a:rPr>
              <a:t>cn</a:t>
            </a:r>
            <a:r>
              <a:rPr lang="en-US" altLang="en-US" dirty="0">
                <a:sym typeface="Symbol" panose="05050102010706020507" pitchFamily="18" charset="2"/>
              </a:rPr>
              <a:t> lg n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Inductively, assume that this holds for all m ≤ n, in particular for m = n/2.  Then: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T(n/2) ≤ c n/2 lg(n/2)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Substitute into the recurrence: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T(n) ≤ 2c n/2 lg(n/2) + n</a:t>
            </a:r>
          </a:p>
          <a:p>
            <a:endParaRPr lang="en-US" altLang="en-US" dirty="0"/>
          </a:p>
        </p:txBody>
      </p:sp>
      <p:sp>
        <p:nvSpPr>
          <p:cNvPr id="25604" name="Footer Placeholder 1">
            <a:extLst>
              <a:ext uri="{FF2B5EF4-FFF2-40B4-BE49-F238E27FC236}">
                <a16:creationId xmlns:a16="http://schemas.microsoft.com/office/drawing/2014/main" id="{52C0E29E-F685-42BB-A621-0A9785A14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5D6F19B-B7FE-4AB7-9293-E761DF82D2E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08800" y="1260000"/>
              <a:ext cx="3535560" cy="4743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5D6F19B-B7FE-4AB7-9293-E761DF82D2E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9440" y="1250640"/>
                <a:ext cx="3554280" cy="47624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FCE9D93-3DE9-419E-A373-5A4728326A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954"/>
    </mc:Choice>
    <mc:Fallback>
      <p:transition spd="slow" advTm="799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E352F95D-0FD9-4B7A-8842-0C6A878A5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4.19 – par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0537D-B1C7-4946-9BBC-5AB5872843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813" y="762000"/>
            <a:ext cx="7772400" cy="5334000"/>
          </a:xfrm>
        </p:spPr>
        <p:txBody>
          <a:bodyPr/>
          <a:lstStyle/>
          <a:p>
            <a:pPr>
              <a:defRPr/>
            </a:pPr>
            <a:r>
              <a:rPr lang="en-US" dirty="0"/>
              <a:t>From last slide:  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T(n) ≤ 2c n/2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(n/2) + n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T(n) ≤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(n/2) + n                   </a:t>
            </a:r>
            <a:r>
              <a:rPr lang="en-US" i="1" dirty="0">
                <a:sym typeface="Symbol" panose="05050102010706020507" pitchFamily="18" charset="2"/>
              </a:rPr>
              <a:t>ignore the floors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T(n) ≤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 n –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 2 + n         </a:t>
            </a:r>
            <a:r>
              <a:rPr lang="en-US" i="1" dirty="0">
                <a:sym typeface="Symbol" panose="05050102010706020507" pitchFamily="18" charset="2"/>
              </a:rPr>
              <a:t>by properties of logs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T(n) ≤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 n –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+ n                </a:t>
            </a:r>
            <a:r>
              <a:rPr lang="en-US" i="1" dirty="0" err="1">
                <a:sym typeface="Symbol" panose="05050102010706020507" pitchFamily="18" charset="2"/>
              </a:rPr>
              <a:t>lg</a:t>
            </a:r>
            <a:r>
              <a:rPr lang="en-US" i="1" dirty="0">
                <a:sym typeface="Symbol" panose="05050102010706020507" pitchFamily="18" charset="2"/>
              </a:rPr>
              <a:t> 2 = 1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T(n) ≤ </a:t>
            </a:r>
            <a:r>
              <a:rPr lang="en-US" dirty="0" err="1">
                <a:sym typeface="Symbol" panose="05050102010706020507" pitchFamily="18" charset="2"/>
              </a:rPr>
              <a:t>c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g</a:t>
            </a:r>
            <a:r>
              <a:rPr lang="en-US" dirty="0">
                <a:sym typeface="Symbol" panose="05050102010706020507" pitchFamily="18" charset="2"/>
              </a:rPr>
              <a:t> n                              </a:t>
            </a:r>
            <a:r>
              <a:rPr lang="en-US" i="1" dirty="0">
                <a:sym typeface="Symbol" panose="05050102010706020507" pitchFamily="18" charset="2"/>
              </a:rPr>
              <a:t>for c ≥ 1</a:t>
            </a:r>
          </a:p>
          <a:p>
            <a:pPr>
              <a:defRPr/>
            </a:pPr>
            <a:r>
              <a:rPr lang="en-US" dirty="0">
                <a:sym typeface="Symbol" panose="05050102010706020507" pitchFamily="18" charset="2"/>
              </a:rPr>
              <a:t>I’ll let you read about the “base case” for the recursion on p. 84, it’s beyond the “median” level of the course.</a:t>
            </a:r>
          </a:p>
          <a:p>
            <a:pPr>
              <a:defRPr/>
            </a:pPr>
            <a:r>
              <a:rPr lang="en-US" dirty="0">
                <a:sym typeface="Symbol" panose="05050102010706020507" pitchFamily="18" charset="2"/>
              </a:rPr>
              <a:t>Here I proved an upper O() bound, but substitution can also be used to prove lower () bounds or tight () bounds.</a:t>
            </a:r>
          </a:p>
          <a:p>
            <a:pPr marL="0" indent="0">
              <a:buFontTx/>
              <a:buNone/>
              <a:defRPr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26628" name="Footer Placeholder 1">
            <a:extLst>
              <a:ext uri="{FF2B5EF4-FFF2-40B4-BE49-F238E27FC236}">
                <a16:creationId xmlns:a16="http://schemas.microsoft.com/office/drawing/2014/main" id="{44ECD689-ED93-41AF-8AFA-0303C25A9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7815A4B-320C-46BF-ACD9-BB1A9CA3C7D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122720" y="5316120"/>
              <a:ext cx="791640" cy="507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7815A4B-320C-46BF-ACD9-BB1A9CA3C7D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13360" y="5306760"/>
                <a:ext cx="810360" cy="52668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513C83D8-F1D0-42A9-AC9D-0353E6138B5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011"/>
    </mc:Choice>
    <mc:Fallback>
      <p:transition spd="slow" advTm="600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BF96F68-F6E2-4EE1-9DAA-C06492231F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vanced Substitution Tips and Trick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3269C79-6A48-421C-9B40-55A64520DB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times we “adjust” boundary conditions to ignore small </a:t>
            </a:r>
            <a:r>
              <a:rPr lang="en-US" altLang="en-US" i="1"/>
              <a:t>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Read the “subtleties” and “Avoiding pitfalls” sections of the text – note hint about subtracting a term.</a:t>
            </a:r>
          </a:p>
          <a:p>
            <a:pPr eaLnBrk="1" hangingPunct="1"/>
            <a:r>
              <a:rPr lang="en-US" altLang="en-US"/>
              <a:t>Remember the old calculus trick of changing variables.</a:t>
            </a:r>
          </a:p>
          <a:p>
            <a:pPr lvl="1" eaLnBrk="1" hangingPunct="1"/>
            <a:r>
              <a:rPr lang="en-US" altLang="en-US"/>
              <a:t>See example, p. 86</a:t>
            </a:r>
          </a:p>
          <a:p>
            <a:pPr eaLnBrk="1" hangingPunct="1"/>
            <a:r>
              <a:rPr lang="en-US" altLang="en-US"/>
              <a:t>Don’t sweat these, though.</a:t>
            </a:r>
          </a:p>
          <a:p>
            <a:pPr eaLnBrk="1" hangingPunct="1"/>
            <a:endParaRPr lang="en-US" altLang="en-US">
              <a:solidFill>
                <a:schemeClr val="accent1"/>
              </a:solidFill>
              <a:latin typeface="Lucida Sans" panose="020B0602030504020204" pitchFamily="34" charset="0"/>
            </a:endParaRPr>
          </a:p>
        </p:txBody>
      </p:sp>
      <p:sp>
        <p:nvSpPr>
          <p:cNvPr id="27652" name="Footer Placeholder 1">
            <a:extLst>
              <a:ext uri="{FF2B5EF4-FFF2-40B4-BE49-F238E27FC236}">
                <a16:creationId xmlns:a16="http://schemas.microsoft.com/office/drawing/2014/main" id="{B622843E-1A9F-49C1-A081-A9534868D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50182EE-491F-4E6B-965B-504B73ED1C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783"/>
    </mc:Choice>
    <mc:Fallback>
      <p:transition spd="slow" advTm="51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9440506-D197-4D97-923A-F5046136FC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ter Method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E5CE2C-9343-43EE-BB10-65DE6E315F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90000"/>
              </a:lnSpc>
              <a:defRPr/>
            </a:pPr>
            <a:r>
              <a:rPr lang="en-US" altLang="en-US" dirty="0"/>
              <a:t>Used to solve recurrences of the form 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dirty="0"/>
              <a:t>			T(n) = a T(n/b) + f(n)</a:t>
            </a: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en-US" altLang="en-US" dirty="0"/>
              <a:t>where a </a:t>
            </a:r>
            <a:r>
              <a:rPr lang="en-US" altLang="en-US" dirty="0">
                <a:cs typeface="Times New Roman" pitchFamily="18" charset="0"/>
              </a:rPr>
              <a:t>≥ 1, b &gt; 1, and </a:t>
            </a:r>
            <a:r>
              <a:rPr lang="en-US" altLang="en-US" i="1" dirty="0">
                <a:cs typeface="Times New Roman" pitchFamily="18" charset="0"/>
              </a:rPr>
              <a:t>n/b</a:t>
            </a:r>
            <a:r>
              <a:rPr lang="en-US" altLang="en-US" dirty="0">
                <a:cs typeface="Times New Roman" pitchFamily="18" charset="0"/>
              </a:rPr>
              <a:t> can also be </a:t>
            </a:r>
            <a:r>
              <a:rPr lang="en-US" altLang="en-US" dirty="0">
                <a:cs typeface="Times New Roman" pitchFamily="18" charset="0"/>
                <a:sym typeface="Symbol" pitchFamily="18" charset="2"/>
              </a:rPr>
              <a:t> </a:t>
            </a:r>
            <a:r>
              <a:rPr lang="en-US" altLang="en-US" i="1" dirty="0">
                <a:cs typeface="Times New Roman" pitchFamily="18" charset="0"/>
              </a:rPr>
              <a:t>n/b</a:t>
            </a:r>
            <a:r>
              <a:rPr lang="en-US" altLang="en-US" dirty="0">
                <a:cs typeface="Times New Roman" pitchFamily="18" charset="0"/>
                <a:sym typeface="Symbol" pitchFamily="18" charset="2"/>
              </a:rPr>
              <a:t>   or   </a:t>
            </a:r>
            <a:r>
              <a:rPr lang="en-US" altLang="en-US" i="1" dirty="0">
                <a:cs typeface="Times New Roman" pitchFamily="18" charset="0"/>
              </a:rPr>
              <a:t>n/b</a:t>
            </a:r>
            <a:r>
              <a:rPr lang="en-US" altLang="en-US" dirty="0">
                <a:cs typeface="Times New Roman" pitchFamily="18" charset="0"/>
                <a:sym typeface="Symbol" pitchFamily="18" charset="2"/>
              </a:rPr>
              <a:t> </a:t>
            </a:r>
            <a:r>
              <a:rPr lang="en-US" altLang="en-US" dirty="0">
                <a:cs typeface="Times New Roman" pitchFamily="18" charset="0"/>
              </a:rPr>
              <a:t>.</a:t>
            </a:r>
          </a:p>
          <a:p>
            <a:pPr marL="857250" lvl="1" indent="-457200" eaLnBrk="1" hangingPunct="1">
              <a:lnSpc>
                <a:spcPct val="90000"/>
              </a:lnSpc>
              <a:defRPr/>
            </a:pPr>
            <a:r>
              <a:rPr lang="en-US" altLang="en-US" dirty="0">
                <a:cs typeface="Times New Roman" pitchFamily="18" charset="0"/>
              </a:rPr>
              <a:t>Proof beyond the scope of this course.</a:t>
            </a: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en-US" altLang="en-US" dirty="0">
                <a:cs typeface="Times New Roman" pitchFamily="18" charset="0"/>
              </a:rPr>
              <a:t>Really common form of recurrence.</a:t>
            </a: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Key question:  Which is bigger:</a:t>
            </a:r>
          </a:p>
          <a:p>
            <a:pPr marL="857250" lvl="1" indent="-457200" eaLnBrk="1" hangingPunct="1">
              <a:lnSpc>
                <a:spcPct val="90000"/>
              </a:lnSpc>
              <a:defRPr/>
            </a:pP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^log</a:t>
            </a:r>
            <a:r>
              <a:rPr lang="en-US" altLang="en-US" baseline="-25000" dirty="0" err="1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, or f(n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3200" dirty="0">
              <a:cs typeface="Times New Roman" pitchFamily="18" charset="0"/>
            </a:endParaRPr>
          </a:p>
        </p:txBody>
      </p:sp>
      <p:sp>
        <p:nvSpPr>
          <p:cNvPr id="28676" name="Footer Placeholder 1">
            <a:extLst>
              <a:ext uri="{FF2B5EF4-FFF2-40B4-BE49-F238E27FC236}">
                <a16:creationId xmlns:a16="http://schemas.microsoft.com/office/drawing/2014/main" id="{C3D65E5A-6E3F-46D3-968F-EDCDCFFB0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5854261-B565-4EF2-BE35-D0038AA4347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332440" y="705960"/>
              <a:ext cx="6836760" cy="5517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5854261-B565-4EF2-BE35-D0038AA4347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23080" y="696600"/>
                <a:ext cx="6855480" cy="55364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DA96C42-6A0F-49A6-8BD9-099D9E53B3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644"/>
    </mc:Choice>
    <mc:Fallback>
      <p:transition spd="slow" advTm="67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2B134D1-6255-4086-A44C-F0DCBAF4B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ter Method:  Case 1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BF43C49-AD65-41A0-8F86-2B1735FF14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b="1" i="1">
                <a:solidFill>
                  <a:srgbClr val="00B050"/>
                </a:solidFill>
              </a:rPr>
              <a:t>Recall T(n) = a T(n/b) + f(n)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>
                <a:cs typeface="Times New Roman" panose="02020603050405020304" pitchFamily="18" charset="0"/>
              </a:rPr>
              <a:t>If </a:t>
            </a:r>
            <a:r>
              <a:rPr lang="en-US" altLang="en-US" sz="2800" i="1">
                <a:cs typeface="Times New Roman" panose="02020603050405020304" pitchFamily="18" charset="0"/>
              </a:rPr>
              <a:t>f(n) </a:t>
            </a:r>
            <a:r>
              <a:rPr lang="en-US" altLang="en-US" sz="2800">
                <a:cs typeface="Times New Roman" panose="02020603050405020304" pitchFamily="18" charset="0"/>
              </a:rPr>
              <a:t> = O(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-</a:t>
            </a:r>
            <a:r>
              <a:rPr lang="el-GR" altLang="en-US" sz="2800" i="1" baseline="30000">
                <a:cs typeface="Times New Roman" panose="02020603050405020304" pitchFamily="18" charset="0"/>
              </a:rPr>
              <a:t>ε</a:t>
            </a:r>
            <a:r>
              <a:rPr lang="en-US" altLang="en-US" sz="2800">
                <a:cs typeface="Times New Roman" panose="02020603050405020304" pitchFamily="18" charset="0"/>
              </a:rPr>
              <a:t> ), for some constant </a:t>
            </a:r>
            <a:r>
              <a:rPr lang="el-GR" altLang="en-US" sz="2800">
                <a:cs typeface="Times New Roman" panose="02020603050405020304" pitchFamily="18" charset="0"/>
              </a:rPr>
              <a:t>ε</a:t>
            </a:r>
            <a:r>
              <a:rPr lang="en-US" altLang="en-US" sz="2800">
                <a:cs typeface="Times New Roman" panose="02020603050405020304" pitchFamily="18" charset="0"/>
              </a:rPr>
              <a:t>&gt;0, </a:t>
            </a:r>
            <a:r>
              <a:rPr lang="en-US" altLang="en-US" sz="2800" i="1">
                <a:cs typeface="Times New Roman" panose="02020603050405020304" pitchFamily="18" charset="0"/>
              </a:rPr>
              <a:t>T(n ) </a:t>
            </a:r>
            <a:r>
              <a:rPr lang="en-US" altLang="en-US" sz="2800">
                <a:cs typeface="Times New Roman" panose="02020603050405020304" pitchFamily="18" charset="0"/>
              </a:rPr>
              <a:t>is  </a:t>
            </a:r>
            <a:r>
              <a:rPr lang="el-GR" altLang="en-US" sz="2800">
                <a:cs typeface="Times New Roman" panose="02020603050405020304" pitchFamily="18" charset="0"/>
              </a:rPr>
              <a:t>Θ</a:t>
            </a:r>
            <a:r>
              <a:rPr lang="en-US" altLang="en-US" sz="2800">
                <a:cs typeface="Times New Roman" panose="02020603050405020304" pitchFamily="18" charset="0"/>
              </a:rPr>
              <a:t> (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That is, f(n) is smaller than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f(n) must be </a:t>
            </a:r>
            <a:r>
              <a:rPr lang="en-US" altLang="en-US" sz="2400" u="sng">
                <a:cs typeface="Times New Roman" panose="02020603050405020304" pitchFamily="18" charset="0"/>
              </a:rPr>
              <a:t>polynomially</a:t>
            </a:r>
            <a:r>
              <a:rPr lang="en-US" altLang="en-US" sz="2400">
                <a:cs typeface="Times New Roman" panose="02020603050405020304" pitchFamily="18" charset="0"/>
              </a:rPr>
              <a:t> smaller than </a:t>
            </a:r>
            <a:r>
              <a:rPr lang="en-US" altLang="en-US" sz="2400" i="1">
                <a:cs typeface="Times New Roman" panose="02020603050405020304" pitchFamily="18" charset="0"/>
              </a:rPr>
              <a:t>n</a:t>
            </a:r>
            <a:r>
              <a:rPr lang="en-US" altLang="en-US" sz="24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4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400" i="1" baseline="30000">
                <a:cs typeface="Times New Roman" panose="02020603050405020304" pitchFamily="18" charset="0"/>
              </a:rPr>
              <a:t>a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Logarithmically smaller doesn’t coun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For instance, T(n) = 4T(n/2) + 1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 = 4, b = 2, f(n) = 1.  f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1), so T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n</a:t>
            </a:r>
            <a:r>
              <a:rPr lang="en-US" altLang="en-US" sz="2400" baseline="30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)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But T(n) = 4T(n/2) + (n</a:t>
            </a:r>
            <a:r>
              <a:rPr lang="en-US" altLang="en-US" sz="2400" baseline="30000">
                <a:cs typeface="Times New Roman" panose="02020603050405020304" pitchFamily="18" charset="0"/>
              </a:rPr>
              <a:t>2 </a:t>
            </a:r>
            <a:r>
              <a:rPr lang="en-US" altLang="en-US" sz="2400">
                <a:cs typeface="Times New Roman" panose="02020603050405020304" pitchFamily="18" charset="0"/>
              </a:rPr>
              <a:t>/ lg n) doesn’t work.</a:t>
            </a:r>
          </a:p>
          <a:p>
            <a:pPr marL="1257300" lvl="2" indent="-457200" eaLnBrk="1" hangingPunct="1">
              <a:lnSpc>
                <a:spcPct val="90000"/>
              </a:lnSpc>
            </a:pPr>
            <a:r>
              <a:rPr lang="en-US" altLang="en-US" sz="2200">
                <a:cs typeface="Times New Roman" panose="02020603050405020304" pitchFamily="18" charset="0"/>
              </a:rPr>
              <a:t>F(n) not </a:t>
            </a:r>
            <a:r>
              <a:rPr lang="en-US" altLang="en-US" sz="2200" u="sng">
                <a:cs typeface="Times New Roman" panose="02020603050405020304" pitchFamily="18" charset="0"/>
              </a:rPr>
              <a:t>polynomially</a:t>
            </a:r>
            <a:r>
              <a:rPr lang="en-US" altLang="en-US" sz="2200">
                <a:cs typeface="Times New Roman" panose="02020603050405020304" pitchFamily="18" charset="0"/>
              </a:rPr>
              <a:t> smaller than n</a:t>
            </a:r>
            <a:r>
              <a:rPr lang="en-US" altLang="en-US" sz="2200" baseline="30000">
                <a:cs typeface="Times New Roman" panose="02020603050405020304" pitchFamily="18" charset="0"/>
              </a:rPr>
              <a:t>2</a:t>
            </a:r>
            <a:r>
              <a:rPr lang="en-US" altLang="en-US" sz="220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0" name="Footer Placeholder 2">
            <a:extLst>
              <a:ext uri="{FF2B5EF4-FFF2-40B4-BE49-F238E27FC236}">
                <a16:creationId xmlns:a16="http://schemas.microsoft.com/office/drawing/2014/main" id="{577B28B3-79EF-4E9C-8462-2C4BBCC24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63F7233-BD51-438F-9BBF-0B0C128217C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586520" y="1796040"/>
              <a:ext cx="7391160" cy="328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63F7233-BD51-438F-9BBF-0B0C128217C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77160" y="1786680"/>
                <a:ext cx="7409880" cy="3303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77547F3-E068-4108-8A67-40B2EEA3FD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3860"/>
    </mc:Choice>
    <mc:Fallback>
      <p:transition spd="slow" advTm="133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3C53DCA-50FD-4903-98A3-8DEE64F23E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ter Method:  Case 2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E678D9A-107D-4D75-BD6F-C9083D8486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b="1" i="1">
                <a:solidFill>
                  <a:srgbClr val="00B050"/>
                </a:solidFill>
              </a:rPr>
              <a:t>Recall T(n) = a T(n/b) + f(n)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>
                <a:cs typeface="Times New Roman" panose="02020603050405020304" pitchFamily="18" charset="0"/>
              </a:rPr>
              <a:t>If </a:t>
            </a:r>
            <a:r>
              <a:rPr lang="en-US" altLang="en-US" sz="2800" i="1">
                <a:cs typeface="Times New Roman" panose="02020603050405020304" pitchFamily="18" charset="0"/>
              </a:rPr>
              <a:t>f(n) </a:t>
            </a:r>
            <a:r>
              <a:rPr lang="en-US" altLang="en-US" sz="2800">
                <a:cs typeface="Times New Roman" panose="02020603050405020304" pitchFamily="18" charset="0"/>
              </a:rPr>
              <a:t> = </a:t>
            </a:r>
            <a:r>
              <a:rPr lang="el-GR" altLang="en-US" sz="2800">
                <a:cs typeface="Times New Roman" panose="02020603050405020304" pitchFamily="18" charset="0"/>
              </a:rPr>
              <a:t>Θ</a:t>
            </a:r>
            <a:r>
              <a:rPr lang="en-US" altLang="en-US" sz="2800">
                <a:cs typeface="Times New Roman" panose="02020603050405020304" pitchFamily="18" charset="0"/>
              </a:rPr>
              <a:t>(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), </a:t>
            </a:r>
            <a:r>
              <a:rPr lang="en-US" altLang="en-US" sz="2800" i="1">
                <a:cs typeface="Times New Roman" panose="02020603050405020304" pitchFamily="18" charset="0"/>
              </a:rPr>
              <a:t>T(n ) </a:t>
            </a:r>
            <a:r>
              <a:rPr lang="en-US" altLang="en-US" sz="2800">
                <a:cs typeface="Times New Roman" panose="02020603050405020304" pitchFamily="18" charset="0"/>
              </a:rPr>
              <a:t>is  </a:t>
            </a:r>
            <a:r>
              <a:rPr lang="el-GR" altLang="en-US" sz="2800">
                <a:cs typeface="Times New Roman" panose="02020603050405020304" pitchFamily="18" charset="0"/>
              </a:rPr>
              <a:t>Θ</a:t>
            </a:r>
            <a:r>
              <a:rPr lang="en-US" altLang="en-US" sz="2800"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lg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That is, f(n) is the same order as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For instance, T(n) = 4T(n/2) + n</a:t>
            </a:r>
            <a:r>
              <a:rPr lang="en-US" altLang="en-US" sz="2800" baseline="30000">
                <a:cs typeface="Times New Roman" panose="02020603050405020304" pitchFamily="18" charset="0"/>
              </a:rPr>
              <a:t>2</a:t>
            </a:r>
            <a:endParaRPr lang="en-US" altLang="en-US" sz="2800">
              <a:cs typeface="Times New Roman" panose="02020603050405020304" pitchFamily="18" charset="0"/>
            </a:endParaRP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 = 4, b = 2, f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n</a:t>
            </a:r>
            <a:r>
              <a:rPr lang="en-US" altLang="en-US" sz="2400" baseline="30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), T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n</a:t>
            </a:r>
            <a:r>
              <a:rPr lang="en-US" altLang="en-US" sz="2400" baseline="30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 lg n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Note:  On the internet, you can find a more general form of Case 2 that works for more recurrences, but we won’t be using this.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You can use it if you want to, if you get a recurrence of the right form.</a:t>
            </a:r>
          </a:p>
        </p:txBody>
      </p:sp>
      <p:sp>
        <p:nvSpPr>
          <p:cNvPr id="30724" name="Footer Placeholder 1">
            <a:extLst>
              <a:ext uri="{FF2B5EF4-FFF2-40B4-BE49-F238E27FC236}">
                <a16:creationId xmlns:a16="http://schemas.microsoft.com/office/drawing/2014/main" id="{C872BF67-586B-4395-8CC0-810CC8837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62266A3-AA1B-40C4-A9D8-CF25C3C3FE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710"/>
    </mc:Choice>
    <mc:Fallback>
      <p:transition spd="slow" advTm="637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20FAF80-DFF4-455D-BC8C-B1EC5024D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ter Method:  Case 3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997A55F-ACFA-40C8-82DA-FA33DEE431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4953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b="1" i="1">
                <a:solidFill>
                  <a:srgbClr val="00B050"/>
                </a:solidFill>
              </a:rPr>
              <a:t>Recall T(n) = a T(n/b) + f(n)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>
                <a:cs typeface="Times New Roman" panose="02020603050405020304" pitchFamily="18" charset="0"/>
              </a:rPr>
              <a:t>If </a:t>
            </a:r>
            <a:r>
              <a:rPr lang="en-US" altLang="en-US" sz="2800" i="1">
                <a:cs typeface="Times New Roman" panose="02020603050405020304" pitchFamily="18" charset="0"/>
              </a:rPr>
              <a:t>f(n) </a:t>
            </a:r>
            <a:r>
              <a:rPr lang="en-US" altLang="en-US" sz="2800">
                <a:cs typeface="Times New Roman" panose="02020603050405020304" pitchFamily="18" charset="0"/>
              </a:rPr>
              <a:t> = </a:t>
            </a:r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en-US" sz="2800">
                <a:cs typeface="Times New Roman" panose="02020603050405020304" pitchFamily="18" charset="0"/>
              </a:rPr>
              <a:t>(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+</a:t>
            </a:r>
            <a:r>
              <a:rPr lang="el-GR" altLang="en-US" sz="2800" i="1" baseline="30000">
                <a:cs typeface="Times New Roman" panose="02020603050405020304" pitchFamily="18" charset="0"/>
              </a:rPr>
              <a:t>ε</a:t>
            </a:r>
            <a:r>
              <a:rPr lang="en-US" altLang="en-US" sz="2800">
                <a:cs typeface="Times New Roman" panose="02020603050405020304" pitchFamily="18" charset="0"/>
              </a:rPr>
              <a:t> ), for some constant </a:t>
            </a:r>
            <a:r>
              <a:rPr lang="el-GR" altLang="en-US" sz="2800">
                <a:cs typeface="Times New Roman" panose="02020603050405020304" pitchFamily="18" charset="0"/>
              </a:rPr>
              <a:t>ε</a:t>
            </a:r>
            <a:r>
              <a:rPr lang="en-US" altLang="en-US" sz="2800">
                <a:cs typeface="Times New Roman" panose="02020603050405020304" pitchFamily="18" charset="0"/>
              </a:rPr>
              <a:t>&gt;0, and if </a:t>
            </a:r>
            <a:r>
              <a:rPr lang="en-US" altLang="en-US" sz="2800" i="1">
                <a:cs typeface="Times New Roman" panose="02020603050405020304" pitchFamily="18" charset="0"/>
              </a:rPr>
              <a:t>af(n/b) </a:t>
            </a:r>
            <a:r>
              <a:rPr lang="en-US" altLang="en-US" sz="2800">
                <a:cs typeface="Times New Roman" panose="02020603050405020304" pitchFamily="18" charset="0"/>
              </a:rPr>
              <a:t>≤ </a:t>
            </a:r>
            <a:r>
              <a:rPr lang="en-US" altLang="en-US" sz="2800" i="1">
                <a:cs typeface="Times New Roman" panose="02020603050405020304" pitchFamily="18" charset="0"/>
              </a:rPr>
              <a:t>c f(n)</a:t>
            </a:r>
            <a:r>
              <a:rPr lang="en-US" altLang="en-US" sz="2800">
                <a:cs typeface="Times New Roman" panose="02020603050405020304" pitchFamily="18" charset="0"/>
              </a:rPr>
              <a:t> for some </a:t>
            </a:r>
            <a:r>
              <a:rPr lang="en-US" altLang="en-US" sz="2800" i="1">
                <a:cs typeface="Times New Roman" panose="02020603050405020304" pitchFamily="18" charset="0"/>
              </a:rPr>
              <a:t>c </a:t>
            </a:r>
            <a:r>
              <a:rPr lang="en-US" altLang="en-US" sz="2800">
                <a:cs typeface="Times New Roman" panose="02020603050405020304" pitchFamily="18" charset="0"/>
              </a:rPr>
              <a:t>&lt; 1 and </a:t>
            </a:r>
            <a:r>
              <a:rPr lang="en-US" altLang="en-US" sz="2800" i="1">
                <a:cs typeface="Times New Roman" panose="02020603050405020304" pitchFamily="18" charset="0"/>
              </a:rPr>
              <a:t>n &gt; n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0</a:t>
            </a:r>
            <a:r>
              <a:rPr lang="en-US" altLang="en-US" sz="2800">
                <a:cs typeface="Times New Roman" panose="02020603050405020304" pitchFamily="18" charset="0"/>
              </a:rPr>
              <a:t>, </a:t>
            </a:r>
            <a:r>
              <a:rPr lang="en-US" altLang="en-US" sz="2800" i="1">
                <a:cs typeface="Times New Roman" panose="02020603050405020304" pitchFamily="18" charset="0"/>
              </a:rPr>
              <a:t>T(n ) </a:t>
            </a:r>
            <a:r>
              <a:rPr lang="en-US" altLang="en-US" sz="2800">
                <a:cs typeface="Times New Roman" panose="02020603050405020304" pitchFamily="18" charset="0"/>
              </a:rPr>
              <a:t>is  </a:t>
            </a:r>
            <a:r>
              <a:rPr lang="el-GR" altLang="en-US" sz="2800">
                <a:cs typeface="Times New Roman" panose="02020603050405020304" pitchFamily="18" charset="0"/>
              </a:rPr>
              <a:t>Θ</a:t>
            </a:r>
            <a:r>
              <a:rPr lang="en-US" altLang="en-US" sz="2800">
                <a:cs typeface="Times New Roman" panose="02020603050405020304" pitchFamily="18" charset="0"/>
              </a:rPr>
              <a:t> ( </a:t>
            </a:r>
            <a:r>
              <a:rPr lang="en-US" altLang="en-US" sz="2800" i="1">
                <a:cs typeface="Times New Roman" panose="02020603050405020304" pitchFamily="18" charset="0"/>
              </a:rPr>
              <a:t>f(n) </a:t>
            </a:r>
            <a:r>
              <a:rPr lang="en-US" altLang="en-US" sz="280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That is, f(n) is bigger than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a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f(n) must be polynomially bigger than </a:t>
            </a:r>
            <a:r>
              <a:rPr lang="en-US" altLang="en-US" sz="2400" i="1">
                <a:cs typeface="Times New Roman" panose="02020603050405020304" pitchFamily="18" charset="0"/>
              </a:rPr>
              <a:t>n</a:t>
            </a:r>
            <a:r>
              <a:rPr lang="en-US" altLang="en-US" sz="2400" i="1" baseline="30000">
                <a:cs typeface="Times New Roman" panose="02020603050405020304" pitchFamily="18" charset="0"/>
              </a:rPr>
              <a:t>log</a:t>
            </a:r>
            <a:r>
              <a:rPr lang="en-US" altLang="en-US" sz="2400" i="1" baseline="-25000">
                <a:cs typeface="Times New Roman" panose="02020603050405020304" pitchFamily="18" charset="0"/>
              </a:rPr>
              <a:t>b</a:t>
            </a:r>
            <a:r>
              <a:rPr lang="en-US" altLang="en-US" sz="2400" i="1" baseline="30000">
                <a:cs typeface="Times New Roman" panose="02020603050405020304" pitchFamily="18" charset="0"/>
              </a:rPr>
              <a:t>a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Logarithmically bigger doesn’t coun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For instance, T(n) = 4T(n/2) + n</a:t>
            </a:r>
            <a:r>
              <a:rPr lang="en-US" altLang="en-US" sz="2800" baseline="30000">
                <a:cs typeface="Times New Roman" panose="02020603050405020304" pitchFamily="18" charset="0"/>
              </a:rPr>
              <a:t>3</a:t>
            </a:r>
            <a:endParaRPr lang="en-US" altLang="en-US" sz="2800">
              <a:cs typeface="Times New Roman" panose="02020603050405020304" pitchFamily="18" charset="0"/>
            </a:endParaRP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 = 4, b = 2, f(n) = n</a:t>
            </a:r>
            <a:r>
              <a:rPr lang="en-US" altLang="en-US" sz="2400" baseline="30000">
                <a:cs typeface="Times New Roman" panose="02020603050405020304" pitchFamily="18" charset="0"/>
              </a:rPr>
              <a:t>3</a:t>
            </a:r>
            <a:r>
              <a:rPr lang="en-US" altLang="en-US" sz="2400">
                <a:cs typeface="Times New Roman" panose="02020603050405020304" pitchFamily="18" charset="0"/>
              </a:rPr>
              <a:t>.  f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n</a:t>
            </a:r>
            <a:r>
              <a:rPr lang="en-US" altLang="en-US" sz="2400" baseline="30000">
                <a:cs typeface="Times New Roman" panose="02020603050405020304" pitchFamily="18" charset="0"/>
              </a:rPr>
              <a:t>3</a:t>
            </a:r>
            <a:r>
              <a:rPr lang="en-US" altLang="en-US" sz="2400">
                <a:cs typeface="Times New Roman" panose="02020603050405020304" pitchFamily="18" charset="0"/>
              </a:rPr>
              <a:t>), so T(n) = </a:t>
            </a:r>
            <a:r>
              <a:rPr lang="el-GR" altLang="en-US" sz="2400">
                <a:cs typeface="Times New Roman" panose="02020603050405020304" pitchFamily="18" charset="0"/>
              </a:rPr>
              <a:t>Θ</a:t>
            </a:r>
            <a:r>
              <a:rPr lang="en-US" altLang="en-US" sz="2400">
                <a:cs typeface="Times New Roman" panose="02020603050405020304" pitchFamily="18" charset="0"/>
              </a:rPr>
              <a:t>(n</a:t>
            </a:r>
            <a:r>
              <a:rPr lang="en-US" altLang="en-US" sz="2400" baseline="30000">
                <a:cs typeface="Times New Roman" panose="02020603050405020304" pitchFamily="18" charset="0"/>
              </a:rPr>
              <a:t>3</a:t>
            </a:r>
            <a:r>
              <a:rPr lang="en-US" altLang="en-US" sz="2400">
                <a:cs typeface="Times New Roman" panose="02020603050405020304" pitchFamily="18" charset="0"/>
              </a:rPr>
              <a:t>)</a:t>
            </a:r>
          </a:p>
          <a:p>
            <a:pPr marL="857250" lvl="1" indent="-457200" eaLnBrk="1" hangingPunct="1"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But T(n) = 4T(n/2) + n</a:t>
            </a:r>
            <a:r>
              <a:rPr lang="en-US" altLang="en-US" sz="2400" baseline="30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 lg n doesn’t work</a:t>
            </a:r>
          </a:p>
        </p:txBody>
      </p:sp>
      <p:sp>
        <p:nvSpPr>
          <p:cNvPr id="31748" name="Footer Placeholder 1">
            <a:extLst>
              <a:ext uri="{FF2B5EF4-FFF2-40B4-BE49-F238E27FC236}">
                <a16:creationId xmlns:a16="http://schemas.microsoft.com/office/drawing/2014/main" id="{84163CA4-548A-493D-89E0-55955460C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517CFF9-686B-4D29-B2B1-0816897F518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607400" y="2220480"/>
              <a:ext cx="6948360" cy="1619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517CFF9-686B-4D29-B2B1-0816897F518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98040" y="2211120"/>
                <a:ext cx="6967080" cy="1638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3359C4F3-317A-4398-A2C4-1565D103151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39"/>
    </mc:Choice>
    <mc:Fallback>
      <p:transition spd="slow" advTm="790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055FFF9B-5B5E-42E8-B1E3-4AA7BF992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ter Method Case 3 – Regularity Condition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6CF1C7A4-33E8-4182-812C-F3520ADD89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For case 3 to hold, the following must also be true:</a:t>
            </a:r>
          </a:p>
          <a:p>
            <a:r>
              <a:rPr lang="en-US" altLang="en-US" sz="2800"/>
              <a:t>For some c with 0 &lt; c &lt; 1, af(n/b) ≤ cf(n) for all n big enough.</a:t>
            </a:r>
          </a:p>
          <a:p>
            <a:r>
              <a:rPr lang="en-US" altLang="en-US" sz="2800"/>
              <a:t>Example:  T(n) = 4T(n/2) + n</a:t>
            </a:r>
            <a:r>
              <a:rPr lang="en-US" altLang="en-US" sz="2800" baseline="30000"/>
              <a:t>3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Must show 4(n/2)</a:t>
            </a:r>
            <a:r>
              <a:rPr lang="en-US" altLang="en-US" sz="2800" baseline="30000"/>
              <a:t>3</a:t>
            </a:r>
            <a:r>
              <a:rPr lang="en-US" altLang="en-US" sz="2800"/>
              <a:t> ≤ cn</a:t>
            </a:r>
            <a:r>
              <a:rPr lang="en-US" altLang="en-US" sz="2800" baseline="30000"/>
              <a:t>3</a:t>
            </a:r>
            <a:endParaRPr lang="en-US" altLang="en-US" sz="2800"/>
          </a:p>
          <a:p>
            <a:r>
              <a:rPr lang="en-US" altLang="en-US" sz="2800"/>
              <a:t>n</a:t>
            </a:r>
            <a:r>
              <a:rPr lang="en-US" altLang="en-US" sz="2800" baseline="30000"/>
              <a:t>3</a:t>
            </a:r>
            <a:r>
              <a:rPr lang="en-US" altLang="en-US" sz="2800"/>
              <a:t>/2 ≤ cn</a:t>
            </a:r>
            <a:r>
              <a:rPr lang="en-US" altLang="en-US" sz="2800" baseline="30000"/>
              <a:t>3</a:t>
            </a:r>
            <a:r>
              <a:rPr lang="en-US" altLang="en-US" sz="2800"/>
              <a:t>, so ½ ≤ c &lt; 1 works for all n &gt; 1</a:t>
            </a:r>
          </a:p>
          <a:p>
            <a:endParaRPr lang="en-US" altLang="en-US"/>
          </a:p>
        </p:txBody>
      </p:sp>
      <p:sp>
        <p:nvSpPr>
          <p:cNvPr id="32772" name="Footer Placeholder 1">
            <a:extLst>
              <a:ext uri="{FF2B5EF4-FFF2-40B4-BE49-F238E27FC236}">
                <a16:creationId xmlns:a16="http://schemas.microsoft.com/office/drawing/2014/main" id="{79E5B222-27EA-465B-9B92-93109408E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619F860-F03E-4770-9342-73ABD0197F8B}"/>
              </a:ext>
            </a:extLst>
          </p:cNvPr>
          <p:cNvSpPr/>
          <p:nvPr/>
        </p:nvSpPr>
        <p:spPr>
          <a:xfrm>
            <a:off x="4365854" y="3198168"/>
            <a:ext cx="412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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9AE529-71AC-46FA-BC77-B9CC21BF5161}"/>
              </a:ext>
            </a:extLst>
          </p:cNvPr>
          <p:cNvSpPr/>
          <p:nvPr/>
        </p:nvSpPr>
        <p:spPr>
          <a:xfrm>
            <a:off x="4365854" y="3198168"/>
            <a:ext cx="412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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C95F974-CA37-4A9C-9022-E451B163FD9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57880" y="2257200"/>
              <a:ext cx="3495240" cy="171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C95F974-CA37-4A9C-9022-E451B163FD9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8520" y="2247840"/>
                <a:ext cx="3513960" cy="1897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BCB756E-51D5-49B3-971B-8BC6A221B1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137"/>
    </mc:Choice>
    <mc:Fallback>
      <p:transition spd="slow" advTm="801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70045861-8C01-42D3-9806-0F82A4B40B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vide-and-Conquer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11F3E974-DAF8-4822-AEFF-4FE8CC3417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vide-and-Conquer is one of the three overarching algorithm design philosophies that we will study this semester.</a:t>
            </a:r>
          </a:p>
          <a:p>
            <a:pPr lvl="1" eaLnBrk="1" hangingPunct="1"/>
            <a:r>
              <a:rPr lang="en-US" altLang="en-US"/>
              <a:t>The other two are Dynamic Programming and Greedy Algorithms</a:t>
            </a:r>
          </a:p>
          <a:p>
            <a:pPr eaLnBrk="1" hangingPunct="1"/>
            <a:r>
              <a:rPr lang="en-US" altLang="en-US"/>
              <a:t>Divide-and-Conquer is a recursive paradigm:</a:t>
            </a:r>
          </a:p>
          <a:p>
            <a:pPr lvl="1" eaLnBrk="1" hangingPunct="1"/>
            <a:r>
              <a:rPr lang="en-US" altLang="en-US"/>
              <a:t>“</a:t>
            </a:r>
            <a:r>
              <a:rPr lang="en-US" altLang="en-US" b="1"/>
              <a:t>Divide</a:t>
            </a:r>
            <a:r>
              <a:rPr lang="en-US" altLang="en-US"/>
              <a:t> the problem into a number of subproblems that are smaller instances of the same problem.</a:t>
            </a:r>
          </a:p>
          <a:p>
            <a:pPr lvl="1" eaLnBrk="1" hangingPunct="1"/>
            <a:r>
              <a:rPr lang="en-US" altLang="en-US" b="1"/>
              <a:t>“Conquer</a:t>
            </a:r>
            <a:r>
              <a:rPr lang="en-US" altLang="en-US"/>
              <a:t> the subproblems by solving them recursively.  If the subproblem sizes are small enough, however, just solve the subproblems in a straightforward manner.</a:t>
            </a:r>
          </a:p>
          <a:p>
            <a:pPr lvl="1" eaLnBrk="1" hangingPunct="1"/>
            <a:r>
              <a:rPr lang="en-US" altLang="en-US" b="1"/>
              <a:t>“Combine </a:t>
            </a:r>
            <a:r>
              <a:rPr lang="en-US" altLang="en-US"/>
              <a:t>the solutions to the subproblems into the solution for the original problem.”</a:t>
            </a:r>
          </a:p>
        </p:txBody>
      </p:sp>
      <p:sp>
        <p:nvSpPr>
          <p:cNvPr id="5124" name="Footer Placeholder 1">
            <a:extLst>
              <a:ext uri="{FF2B5EF4-FFF2-40B4-BE49-F238E27FC236}">
                <a16:creationId xmlns:a16="http://schemas.microsoft.com/office/drawing/2014/main" id="{32D707D2-D666-4186-83AB-188DEB388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A3E893F-6710-4876-906E-0FC10000D2B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588680" y="3691800"/>
              <a:ext cx="963720" cy="826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A3E893F-6710-4876-906E-0FC10000D2B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79320" y="3682440"/>
                <a:ext cx="982440" cy="8452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53F195B-551F-49A1-9219-C3C006418C4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670"/>
    </mc:Choice>
    <mc:Fallback>
      <p:transition spd="slow" advTm="51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8A4D-0F27-493C-9176-32E1FA2AF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Time of Medians Probl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F8131B-DA79-447B-AB95-2E0C52E81A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recurrence for the Medians problem is </a:t>
                </a:r>
              </a:p>
              <a:p>
                <a:r>
                  <a:rPr lang="en-US" dirty="0"/>
                  <a:t>T(n) = T(n/2) + </a:t>
                </a:r>
                <a:r>
                  <a:rPr lang="en-US" dirty="0">
                    <a:sym typeface="Symbol" panose="05050102010706020507" pitchFamily="18" charset="2"/>
                  </a:rPr>
                  <a:t>(1)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This is in the correct format for the Master Method.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a=1, b=2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dirty="0"/>
                  <a:t>= 1 (since log</a:t>
                </a:r>
                <a:r>
                  <a:rPr lang="en-US" baseline="-25000" dirty="0"/>
                  <a:t>b</a:t>
                </a:r>
                <a:r>
                  <a:rPr lang="en-US" dirty="0"/>
                  <a:t>1 = 0 for all b &gt; 1), f(n) = 1</a:t>
                </a:r>
              </a:p>
              <a:p>
                <a:r>
                  <a:rPr lang="en-US" dirty="0"/>
                  <a:t>So case 2 applies, and T(n) = </a:t>
                </a:r>
                <a:r>
                  <a:rPr lang="en-US" dirty="0">
                    <a:sym typeface="Symbol" panose="05050102010706020507" pitchFamily="18" charset="2"/>
                  </a:rPr>
                  <a:t>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dirty="0"/>
                  <a:t> lg n ) = </a:t>
                </a:r>
                <a:r>
                  <a:rPr lang="en-US" dirty="0">
                    <a:sym typeface="Symbol" panose="05050102010706020507" pitchFamily="18" charset="2"/>
                  </a:rPr>
                  <a:t>(lg n)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F8131B-DA79-447B-AB95-2E0C52E81A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98" t="-985" r="-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CBD773-DAC7-4E37-A9CD-64A311DDA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b-NO" altLang="en-US"/>
              <a:t>ICS 340, Mike Stein, Spring 2021</a:t>
            </a:r>
            <a:endParaRPr lang="en-US" altLang="en-US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5900023-16A2-4072-A613-7D36985089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356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747"/>
    </mc:Choice>
    <mc:Fallback>
      <p:transition spd="slow" advTm="317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AC5A15A5-C504-4F44-A5ED-AB6D36D61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ter Method - Summary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8FEC21CC-A1B8-4C2B-8998-BFB7D36AFE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b="1" i="1" dirty="0">
                <a:solidFill>
                  <a:srgbClr val="00B050"/>
                </a:solidFill>
              </a:rPr>
              <a:t>Recall T(n) = a T(n/b) + f(n)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f </a:t>
            </a:r>
            <a:r>
              <a:rPr lang="en-US" altLang="en-US" i="1" dirty="0">
                <a:cs typeface="Times New Roman" panose="02020603050405020304" pitchFamily="18" charset="0"/>
              </a:rPr>
              <a:t>f(n) </a:t>
            </a:r>
            <a:r>
              <a:rPr lang="en-US" altLang="en-US" dirty="0">
                <a:cs typeface="Times New Roman" panose="02020603050405020304" pitchFamily="18" charset="0"/>
              </a:rPr>
              <a:t> = O( </a:t>
            </a:r>
            <a:r>
              <a:rPr lang="en-US" altLang="en-US" i="1" dirty="0" err="1"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log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b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a</a:t>
            </a:r>
            <a:r>
              <a:rPr lang="en-US" altLang="en-US" i="1" baseline="30000" dirty="0">
                <a:cs typeface="Times New Roman" panose="02020603050405020304" pitchFamily="18" charset="0"/>
              </a:rPr>
              <a:t>-</a:t>
            </a:r>
            <a:r>
              <a:rPr lang="el-GR" altLang="en-US" i="1" baseline="30000" dirty="0">
                <a:cs typeface="Times New Roman" panose="02020603050405020304" pitchFamily="18" charset="0"/>
              </a:rPr>
              <a:t>ε</a:t>
            </a:r>
            <a:r>
              <a:rPr lang="en-US" altLang="en-US" dirty="0">
                <a:cs typeface="Times New Roman" panose="02020603050405020304" pitchFamily="18" charset="0"/>
              </a:rPr>
              <a:t> ) for some constant </a:t>
            </a:r>
            <a:r>
              <a:rPr lang="el-GR" altLang="en-US" dirty="0">
                <a:cs typeface="Times New Roman" panose="02020603050405020304" pitchFamily="18" charset="0"/>
              </a:rPr>
              <a:t>ε</a:t>
            </a:r>
            <a:r>
              <a:rPr lang="en-US" altLang="en-US" dirty="0">
                <a:cs typeface="Times New Roman" panose="02020603050405020304" pitchFamily="18" charset="0"/>
              </a:rPr>
              <a:t>&gt;0, </a:t>
            </a:r>
            <a:r>
              <a:rPr lang="en-US" altLang="en-US" i="1" dirty="0">
                <a:cs typeface="Times New Roman" panose="02020603050405020304" pitchFamily="18" charset="0"/>
              </a:rPr>
              <a:t>T(n ) </a:t>
            </a:r>
            <a:r>
              <a:rPr lang="en-US" altLang="en-US" dirty="0">
                <a:cs typeface="Times New Roman" panose="02020603050405020304" pitchFamily="18" charset="0"/>
              </a:rPr>
              <a:t>is  </a:t>
            </a:r>
            <a:r>
              <a:rPr lang="el-GR" altLang="en-US" dirty="0"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cs typeface="Times New Roman" panose="02020603050405020304" pitchFamily="18" charset="0"/>
              </a:rPr>
              <a:t> ( </a:t>
            </a:r>
            <a:r>
              <a:rPr lang="en-US" altLang="en-US" i="1" dirty="0" err="1"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log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b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a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f </a:t>
            </a:r>
            <a:r>
              <a:rPr lang="en-US" altLang="en-US" i="1" dirty="0">
                <a:cs typeface="Times New Roman" panose="02020603050405020304" pitchFamily="18" charset="0"/>
              </a:rPr>
              <a:t>f(n) </a:t>
            </a:r>
            <a:r>
              <a:rPr lang="en-US" altLang="en-US" dirty="0">
                <a:cs typeface="Times New Roman" panose="02020603050405020304" pitchFamily="18" charset="0"/>
              </a:rPr>
              <a:t> = </a:t>
            </a:r>
            <a:r>
              <a:rPr lang="el-GR" altLang="en-US" dirty="0"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cs typeface="Times New Roman" panose="02020603050405020304" pitchFamily="18" charset="0"/>
              </a:rPr>
              <a:t>( </a:t>
            </a:r>
            <a:r>
              <a:rPr lang="en-US" altLang="en-US" i="1" dirty="0" err="1"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log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b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 ), </a:t>
            </a:r>
            <a:r>
              <a:rPr lang="en-US" altLang="en-US" i="1" dirty="0">
                <a:cs typeface="Times New Roman" panose="02020603050405020304" pitchFamily="18" charset="0"/>
              </a:rPr>
              <a:t>T(n ) </a:t>
            </a:r>
            <a:r>
              <a:rPr lang="en-US" altLang="en-US" dirty="0">
                <a:cs typeface="Times New Roman" panose="02020603050405020304" pitchFamily="18" charset="0"/>
              </a:rPr>
              <a:t>is  </a:t>
            </a:r>
            <a:r>
              <a:rPr lang="el-GR" altLang="en-US" dirty="0"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log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b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 lg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f </a:t>
            </a:r>
            <a:r>
              <a:rPr lang="en-US" altLang="en-US" i="1" dirty="0">
                <a:cs typeface="Times New Roman" panose="02020603050405020304" pitchFamily="18" charset="0"/>
              </a:rPr>
              <a:t>f(n) </a:t>
            </a:r>
            <a:r>
              <a:rPr lang="en-US" altLang="en-US" dirty="0">
                <a:cs typeface="Times New Roman" panose="02020603050405020304" pitchFamily="18" charset="0"/>
              </a:rPr>
              <a:t> =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cs typeface="Times New Roman" panose="02020603050405020304" pitchFamily="18" charset="0"/>
              </a:rPr>
              <a:t>( </a:t>
            </a:r>
            <a:r>
              <a:rPr lang="en-US" altLang="en-US" i="1" dirty="0" err="1"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log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b</a:t>
            </a:r>
            <a:r>
              <a:rPr lang="en-US" altLang="en-US" i="1" baseline="30000" dirty="0" err="1">
                <a:cs typeface="Times New Roman" panose="02020603050405020304" pitchFamily="18" charset="0"/>
              </a:rPr>
              <a:t>a</a:t>
            </a:r>
            <a:r>
              <a:rPr lang="en-US" altLang="en-US" i="1" baseline="30000" dirty="0">
                <a:cs typeface="Times New Roman" panose="02020603050405020304" pitchFamily="18" charset="0"/>
              </a:rPr>
              <a:t>+</a:t>
            </a:r>
            <a:r>
              <a:rPr lang="el-GR" altLang="en-US" i="1" baseline="30000" dirty="0">
                <a:cs typeface="Times New Roman" panose="02020603050405020304" pitchFamily="18" charset="0"/>
              </a:rPr>
              <a:t>ε</a:t>
            </a:r>
            <a:r>
              <a:rPr lang="en-US" altLang="en-US" dirty="0">
                <a:cs typeface="Times New Roman" panose="02020603050405020304" pitchFamily="18" charset="0"/>
              </a:rPr>
              <a:t> ) for some constant </a:t>
            </a:r>
            <a:r>
              <a:rPr lang="el-GR" altLang="en-US" dirty="0">
                <a:cs typeface="Times New Roman" panose="02020603050405020304" pitchFamily="18" charset="0"/>
              </a:rPr>
              <a:t>ε</a:t>
            </a:r>
            <a:r>
              <a:rPr lang="en-US" altLang="en-US" dirty="0">
                <a:cs typeface="Times New Roman" panose="02020603050405020304" pitchFamily="18" charset="0"/>
              </a:rPr>
              <a:t>&gt;0, and if </a:t>
            </a:r>
            <a:r>
              <a:rPr lang="en-US" altLang="en-US" i="1" dirty="0" err="1">
                <a:cs typeface="Times New Roman" panose="02020603050405020304" pitchFamily="18" charset="0"/>
              </a:rPr>
              <a:t>af</a:t>
            </a:r>
            <a:r>
              <a:rPr lang="en-US" altLang="en-US" i="1" dirty="0">
                <a:cs typeface="Times New Roman" panose="02020603050405020304" pitchFamily="18" charset="0"/>
              </a:rPr>
              <a:t>(n/b) </a:t>
            </a:r>
            <a:r>
              <a:rPr lang="en-US" altLang="en-US" dirty="0">
                <a:cs typeface="Times New Roman" panose="02020603050405020304" pitchFamily="18" charset="0"/>
              </a:rPr>
              <a:t>≤ </a:t>
            </a:r>
            <a:r>
              <a:rPr lang="en-US" altLang="en-US" i="1" dirty="0">
                <a:cs typeface="Times New Roman" panose="02020603050405020304" pitchFamily="18" charset="0"/>
              </a:rPr>
              <a:t>c f(n)</a:t>
            </a:r>
            <a:r>
              <a:rPr lang="en-US" altLang="en-US" dirty="0">
                <a:cs typeface="Times New Roman" panose="02020603050405020304" pitchFamily="18" charset="0"/>
              </a:rPr>
              <a:t> for some </a:t>
            </a:r>
            <a:r>
              <a:rPr lang="en-US" altLang="en-US" i="1" dirty="0"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cs typeface="Times New Roman" panose="02020603050405020304" pitchFamily="18" charset="0"/>
              </a:rPr>
              <a:t>&lt; 1 and </a:t>
            </a:r>
            <a:r>
              <a:rPr lang="en-US" altLang="en-US" i="1" dirty="0">
                <a:cs typeface="Times New Roman" panose="02020603050405020304" pitchFamily="18" charset="0"/>
              </a:rPr>
              <a:t>n &gt; n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0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cs typeface="Times New Roman" panose="02020603050405020304" pitchFamily="18" charset="0"/>
              </a:rPr>
              <a:t>T(n ) </a:t>
            </a:r>
            <a:r>
              <a:rPr lang="en-US" altLang="en-US" dirty="0">
                <a:cs typeface="Times New Roman" panose="02020603050405020304" pitchFamily="18" charset="0"/>
              </a:rPr>
              <a:t>is  </a:t>
            </a:r>
            <a:r>
              <a:rPr lang="el-GR" altLang="en-US" dirty="0"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cs typeface="Times New Roman" panose="02020603050405020304" pitchFamily="18" charset="0"/>
              </a:rPr>
              <a:t> ( </a:t>
            </a:r>
            <a:r>
              <a:rPr lang="en-US" altLang="en-US" i="1" dirty="0">
                <a:cs typeface="Times New Roman" panose="02020603050405020304" pitchFamily="18" charset="0"/>
              </a:rPr>
              <a:t>f(n) </a:t>
            </a:r>
            <a:r>
              <a:rPr lang="en-US" altLang="en-US" dirty="0">
                <a:cs typeface="Times New Roman" panose="02020603050405020304" pitchFamily="18" charset="0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33796" name="Footer Placeholder 3">
            <a:extLst>
              <a:ext uri="{FF2B5EF4-FFF2-40B4-BE49-F238E27FC236}">
                <a16:creationId xmlns:a16="http://schemas.microsoft.com/office/drawing/2014/main" id="{D53EC41E-2D49-427F-9C1B-FF8967FC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5CBFB5F-B986-4448-ABEC-51A82698F8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93"/>
    </mc:Choice>
    <mc:Fallback>
      <p:transition spd="slow" advTm="121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33CA34F6-3AEC-4873-B7D5-3151F06FC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 Median of Two Sorted Arrays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99E19580-891E-424E-B10A-FEC1DFC2B5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ssume you have two sorted arrays of the same size </a:t>
            </a:r>
            <a:r>
              <a:rPr lang="en-US" altLang="en-US" i="1" dirty="0"/>
              <a:t>n</a:t>
            </a:r>
            <a:r>
              <a:rPr lang="en-US" altLang="en-US" dirty="0"/>
              <a:t>.  </a:t>
            </a:r>
          </a:p>
          <a:p>
            <a:r>
              <a:rPr lang="en-US" altLang="en-US" dirty="0"/>
              <a:t>Define the median of the arrays to be the average of the two middle values of the pair of arrays.</a:t>
            </a:r>
          </a:p>
          <a:p>
            <a:r>
              <a:rPr lang="en-US" altLang="en-US" dirty="0"/>
              <a:t>Example:  A = [1, 2, 3, 4, 6]; B = [5, 7, 8, 9, 10]; Median = 5.5</a:t>
            </a:r>
          </a:p>
          <a:p>
            <a:r>
              <a:rPr lang="en-US" altLang="en-US" dirty="0"/>
              <a:t>One could combine these into one large sorted array and average the two middle values in time </a:t>
            </a:r>
            <a:r>
              <a:rPr lang="en-US" altLang="en-US" dirty="0">
                <a:sym typeface="Symbol" panose="05050102010706020507" pitchFamily="18" charset="2"/>
              </a:rPr>
              <a:t>(n)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But there’s a divide-and-conquer algorithm that computes these in time (log n).</a:t>
            </a:r>
            <a:endParaRPr lang="en-US" altLang="en-US" dirty="0"/>
          </a:p>
        </p:txBody>
      </p:sp>
      <p:sp>
        <p:nvSpPr>
          <p:cNvPr id="7172" name="Footer Placeholder 3">
            <a:extLst>
              <a:ext uri="{FF2B5EF4-FFF2-40B4-BE49-F238E27FC236}">
                <a16:creationId xmlns:a16="http://schemas.microsoft.com/office/drawing/2014/main" id="{63BBB4DB-99F6-450F-9A00-2E0CC3A2F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5DB2478-0876-4380-B145-E14785884D0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93320" y="1598760"/>
              <a:ext cx="6808680" cy="1818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5DB2478-0876-4380-B145-E14785884D0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3960" y="1589400"/>
                <a:ext cx="6827400" cy="1837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500F8EF-186D-495A-B3D3-4628CA13422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268"/>
    </mc:Choice>
    <mc:Fallback>
      <p:transition spd="slow" advTm="782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2BBAE94B-F702-4B4F-AFB5-1CE500BC02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6F7AE7D6-A9EE-4A4F-BADE-A3BB804FBB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nsider arrays A = [a</a:t>
            </a:r>
            <a:r>
              <a:rPr lang="en-US" altLang="en-US" baseline="-25000"/>
              <a:t>1</a:t>
            </a:r>
            <a:r>
              <a:rPr lang="en-US" altLang="en-US"/>
              <a:t>,a</a:t>
            </a:r>
            <a:r>
              <a:rPr lang="en-US" altLang="en-US" baseline="-25000"/>
              <a:t>2</a:t>
            </a:r>
            <a:r>
              <a:rPr lang="en-US" altLang="en-US"/>
              <a:t>,…,a</a:t>
            </a:r>
            <a:r>
              <a:rPr lang="en-US" altLang="en-US" baseline="-25000"/>
              <a:t>n</a:t>
            </a:r>
            <a:r>
              <a:rPr lang="en-US" altLang="en-US"/>
              <a:t>] and B = [b</a:t>
            </a:r>
            <a:r>
              <a:rPr lang="en-US" altLang="en-US" baseline="-25000"/>
              <a:t>1</a:t>
            </a:r>
            <a:r>
              <a:rPr lang="en-US" altLang="en-US"/>
              <a:t>,b</a:t>
            </a:r>
            <a:r>
              <a:rPr lang="en-US" altLang="en-US" baseline="-25000"/>
              <a:t>2</a:t>
            </a:r>
            <a:r>
              <a:rPr lang="en-US" altLang="en-US"/>
              <a:t>,…,b</a:t>
            </a:r>
            <a:r>
              <a:rPr lang="en-US" altLang="en-US" baseline="-25000"/>
              <a:t>n</a:t>
            </a:r>
            <a:r>
              <a:rPr lang="en-US" altLang="en-US"/>
              <a:t>].</a:t>
            </a:r>
          </a:p>
          <a:p>
            <a:r>
              <a:rPr lang="en-US" altLang="en-US"/>
              <a:t>Compare the middle elements of arrays A and B, namely 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.  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/>
              <a:t>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&gt; 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, the medians are in [a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, …,</a:t>
            </a:r>
            <a:r>
              <a:rPr lang="en-US" altLang="en-US"/>
              <a:t> 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] and [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,…, b</a:t>
            </a:r>
            <a:r>
              <a:rPr lang="en-US" altLang="en-US" baseline="-25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]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/>
              <a:t>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&lt; 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, the medians are in [</a:t>
            </a:r>
            <a:r>
              <a:rPr lang="en-US" altLang="en-US"/>
              <a:t>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, …,</a:t>
            </a:r>
            <a:r>
              <a:rPr lang="en-US" altLang="en-US"/>
              <a:t> a</a:t>
            </a:r>
            <a:r>
              <a:rPr lang="en-US" altLang="en-US" baseline="-25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] and [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 ,…, b</a:t>
            </a:r>
            <a:r>
              <a:rPr lang="en-US" altLang="en-US" baseline="-25000">
                <a:sym typeface="Symbol" panose="05050102010706020507" pitchFamily="18" charset="2"/>
              </a:rPr>
              <a:t> n/2</a:t>
            </a:r>
            <a:r>
              <a:rPr lang="en-US" altLang="en-US">
                <a:sym typeface="Symbol" panose="05050102010706020507" pitchFamily="18" charset="2"/>
              </a:rPr>
              <a:t> ]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/>
              <a:t>a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= </a:t>
            </a:r>
            <a:r>
              <a:rPr lang="en-US" altLang="en-US"/>
              <a:t>b</a:t>
            </a:r>
            <a:r>
              <a:rPr lang="en-US" altLang="en-US" baseline="-25000">
                <a:sym typeface="Symbol" panose="05050102010706020507" pitchFamily="18" charset="2"/>
              </a:rPr>
              <a:t>n/2</a:t>
            </a:r>
            <a:r>
              <a:rPr lang="en-US" altLang="en-US">
                <a:sym typeface="Symbol" panose="05050102010706020507" pitchFamily="18" charset="2"/>
              </a:rPr>
              <a:t> , that value is the median.</a:t>
            </a:r>
          </a:p>
          <a:p>
            <a:r>
              <a:rPr lang="en-US" altLang="en-US">
                <a:sym typeface="Symbol" panose="05050102010706020507" pitchFamily="18" charset="2"/>
              </a:rPr>
              <a:t>Recursively continue to do this until you either find the median or get down to two 2-element arrays.  </a:t>
            </a:r>
          </a:p>
          <a:p>
            <a:r>
              <a:rPr lang="en-US" altLang="en-US">
                <a:sym typeface="Symbol" panose="05050102010706020507" pitchFamily="18" charset="2"/>
              </a:rPr>
              <a:t>In the latter case, sort the four elements in constant time (since there is a constant number of elements) and average the middle two elements.</a:t>
            </a:r>
          </a:p>
          <a:p>
            <a:pPr lvl="1"/>
            <a:endParaRPr lang="en-US" altLang="en-US"/>
          </a:p>
        </p:txBody>
      </p:sp>
      <p:sp>
        <p:nvSpPr>
          <p:cNvPr id="8196" name="Footer Placeholder 3">
            <a:extLst>
              <a:ext uri="{FF2B5EF4-FFF2-40B4-BE49-F238E27FC236}">
                <a16:creationId xmlns:a16="http://schemas.microsoft.com/office/drawing/2014/main" id="{8F26ECC6-0099-47BB-B0C5-FE1DD0777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692BA91-C4DF-4792-8A16-0FFBFE97064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41120" y="2527200"/>
              <a:ext cx="2009880" cy="103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692BA91-C4DF-4792-8A16-0FFBFE97064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1760" y="2517840"/>
                <a:ext cx="2028600" cy="1220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AD141E8-D571-4A5B-8470-82C806E3FE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0137"/>
    </mc:Choice>
    <mc:Fallback>
      <p:transition spd="slow" advTm="1701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1CF7307-F41C-4CA8-A837-6B9973CBB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vation for Recurrences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72B97528-0162-451B-8036-69B179910AA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52800" y="5099050"/>
          <a:ext cx="29337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459866" imgH="431613" progId="Equation.3">
                  <p:embed/>
                </p:oleObj>
              </mc:Choice>
              <mc:Fallback>
                <p:oleObj name="Equation" r:id="rId5" imgW="1459866" imgH="431613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99050"/>
                        <a:ext cx="29337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>
            <a:extLst>
              <a:ext uri="{FF2B5EF4-FFF2-40B4-BE49-F238E27FC236}">
                <a16:creationId xmlns:a16="http://schemas.microsoft.com/office/drawing/2014/main" id="{FAC57B92-D874-4063-B9C7-ACA98D4A416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85800" y="1143000"/>
            <a:ext cx="7696200" cy="4038600"/>
          </a:xfrm>
        </p:spPr>
        <p:txBody>
          <a:bodyPr/>
          <a:lstStyle/>
          <a:p>
            <a:pPr eaLnBrk="1" hangingPunct="1"/>
            <a:r>
              <a:rPr lang="en-US" altLang="en-US" sz="2400"/>
              <a:t>Recurrences are a way to figure out the complexity of recursive algorithms (such as Divide &amp; Conquer)</a:t>
            </a:r>
          </a:p>
          <a:p>
            <a:pPr eaLnBrk="1" hangingPunct="1"/>
            <a:r>
              <a:rPr lang="en-US" altLang="en-US" sz="2400"/>
              <a:t>Create a formula describing the running time </a:t>
            </a:r>
            <a:r>
              <a:rPr lang="en-US" altLang="en-US" sz="2400" i="1"/>
              <a:t>T</a:t>
            </a:r>
            <a:r>
              <a:rPr lang="en-US" altLang="en-US" sz="2400"/>
              <a:t> of a problem of size </a:t>
            </a:r>
            <a:r>
              <a:rPr lang="en-US" altLang="en-US" sz="2400" i="1"/>
              <a:t>n</a:t>
            </a:r>
            <a:r>
              <a:rPr lang="en-US" altLang="en-US" sz="2400"/>
              <a:t> in terms of smaller problems.  Example:</a:t>
            </a:r>
          </a:p>
          <a:p>
            <a:pPr eaLnBrk="1" hangingPunct="1"/>
            <a:r>
              <a:rPr lang="en-US" altLang="en-US" sz="2400"/>
              <a:t>Recall merge sort:  To sort an array, divide it in half, sort each subarray separately, then merge the two sorted halves of the array together.</a:t>
            </a:r>
          </a:p>
          <a:p>
            <a:pPr eaLnBrk="1" hangingPunct="1"/>
            <a:r>
              <a:rPr lang="en-US" altLang="en-US" sz="2400"/>
              <a:t>Merging the two arrays of size n/2 together takes time n.  (You need to move each element once.)</a:t>
            </a:r>
          </a:p>
          <a:p>
            <a:pPr eaLnBrk="1" hangingPunct="1">
              <a:buFontTx/>
              <a:buNone/>
            </a:pPr>
            <a:endParaRPr lang="en-US" altLang="en-US" sz="2400"/>
          </a:p>
        </p:txBody>
      </p:sp>
      <p:sp>
        <p:nvSpPr>
          <p:cNvPr id="9221" name="Footer Placeholder 1">
            <a:extLst>
              <a:ext uri="{FF2B5EF4-FFF2-40B4-BE49-F238E27FC236}">
                <a16:creationId xmlns:a16="http://schemas.microsoft.com/office/drawing/2014/main" id="{47528A20-A89A-4354-A3FC-7AA7E35ED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BE7C9A-3D48-449F-B42D-318228CD536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54160" y="1538640"/>
              <a:ext cx="5167080" cy="4376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BE7C9A-3D48-449F-B42D-318228CD536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44800" y="1529280"/>
                <a:ext cx="5185800" cy="4395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B347C96-2F00-46F3-BD74-0D434DBF0E5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694"/>
    </mc:Choice>
    <mc:Fallback>
      <p:transition spd="slow" advTm="906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0A20C1DE-98AD-47A7-8B54-150F795D7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veloping a Recurrence Equation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5FAD7180-7FC1-4772-9722-993A65C234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o determine the running time of a divide and conquer recursive algorithm, you need to figure out</a:t>
            </a:r>
          </a:p>
          <a:p>
            <a:pPr lvl="1"/>
            <a:r>
              <a:rPr lang="en-US" altLang="en-US"/>
              <a:t>How many recursive calls does it make, on what size problems</a:t>
            </a:r>
          </a:p>
          <a:p>
            <a:pPr lvl="1"/>
            <a:r>
              <a:rPr lang="en-US" altLang="en-US"/>
              <a:t>How much work is done when the recursion “bottoms out”</a:t>
            </a:r>
          </a:p>
        </p:txBody>
      </p:sp>
      <p:sp>
        <p:nvSpPr>
          <p:cNvPr id="10244" name="Footer Placeholder 1">
            <a:extLst>
              <a:ext uri="{FF2B5EF4-FFF2-40B4-BE49-F238E27FC236}">
                <a16:creationId xmlns:a16="http://schemas.microsoft.com/office/drawing/2014/main" id="{42296564-B81F-45A9-B6CE-E0046079A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5B4EB21-A760-469E-9E15-029F151B94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667"/>
    </mc:Choice>
    <mc:Fallback>
      <p:transition spd="slow" advTm="26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E9FE4926-95E1-43F2-89A9-F9755CCC5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the Medians Problem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0C22420C-83A3-40DC-93EB-168E51A344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recurrence relation for this algorithm is </a:t>
            </a:r>
          </a:p>
          <a:p>
            <a:r>
              <a:rPr lang="en-US" altLang="en-US" dirty="0"/>
              <a:t>T(n) = T(n/2) + </a:t>
            </a:r>
            <a:r>
              <a:rPr lang="en-US" altLang="en-US" dirty="0">
                <a:sym typeface="Symbol" panose="05050102010706020507" pitchFamily="18" charset="2"/>
              </a:rPr>
              <a:t>(1)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We will show later that this is (lg n)</a:t>
            </a:r>
          </a:p>
          <a:p>
            <a:endParaRPr lang="en-US" altLang="en-US" dirty="0"/>
          </a:p>
        </p:txBody>
      </p:sp>
      <p:sp>
        <p:nvSpPr>
          <p:cNvPr id="11268" name="Footer Placeholder 3">
            <a:extLst>
              <a:ext uri="{FF2B5EF4-FFF2-40B4-BE49-F238E27FC236}">
                <a16:creationId xmlns:a16="http://schemas.microsoft.com/office/drawing/2014/main" id="{2C644300-67E1-4BE5-A0CA-CCC837665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B0037E8-CCE8-4F56-B8FD-605680C846E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67040" y="2131560"/>
              <a:ext cx="2641320" cy="83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B0037E8-CCE8-4F56-B8FD-605680C846E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57680" y="2122200"/>
                <a:ext cx="2660040" cy="10224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7DF07F8E-6AA9-4D58-8010-1FDA5DDAA3A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573"/>
    </mc:Choice>
    <mc:Fallback>
      <p:transition spd="slow" advTm="765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7A10B292-1BB3-4D11-8F89-56E26F14E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ent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28D4D054-488F-4C0B-AE99-B02DF5209E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You can also look at the maximum subarray problem in the text, sec. 4.1</a:t>
            </a:r>
          </a:p>
          <a:p>
            <a:pPr lvl="1"/>
            <a:r>
              <a:rPr lang="en-US" altLang="en-US"/>
              <a:t>You don’t need to.</a:t>
            </a:r>
          </a:p>
          <a:p>
            <a:r>
              <a:rPr lang="en-US" altLang="en-US"/>
              <a:t>Strassen’s algorithm, section 4.2, is very interesting if you want to multiply matrices, but it was allegedly just an “aha!” moment for Strassen, there’s no generalizable algorithm design technique involved.  </a:t>
            </a:r>
          </a:p>
          <a:p>
            <a:pPr lvl="1"/>
            <a:r>
              <a:rPr lang="en-US" altLang="en-US"/>
              <a:t>We won’t cover it.</a:t>
            </a:r>
          </a:p>
        </p:txBody>
      </p:sp>
      <p:sp>
        <p:nvSpPr>
          <p:cNvPr id="12292" name="Footer Placeholder 3">
            <a:extLst>
              <a:ext uri="{FF2B5EF4-FFF2-40B4-BE49-F238E27FC236}">
                <a16:creationId xmlns:a16="http://schemas.microsoft.com/office/drawing/2014/main" id="{7ECFDA75-B878-4526-9EB5-C4A1CD00C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en-US" sz="1400" dirty="0"/>
              <a:t>ICS 340, Mike Stein</a:t>
            </a:r>
            <a:endParaRPr lang="en-US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157FB40-7DB5-4D4D-A313-3745F3A58A6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314"/>
    </mc:Choice>
    <mc:Fallback>
      <p:transition spd="slow" advTm="553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0</TotalTime>
  <Words>2594</Words>
  <Application>Microsoft Office PowerPoint</Application>
  <PresentationFormat>On-screen Show (4:3)</PresentationFormat>
  <Paragraphs>220</Paragraphs>
  <Slides>31</Slides>
  <Notes>1</Notes>
  <HiddenSlides>0</HiddenSlides>
  <MMClips>3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Calibri</vt:lpstr>
      <vt:lpstr>Cambria Math</vt:lpstr>
      <vt:lpstr>Courier New</vt:lpstr>
      <vt:lpstr>Lucida Sans</vt:lpstr>
      <vt:lpstr>Symbol</vt:lpstr>
      <vt:lpstr>Times New Roman</vt:lpstr>
      <vt:lpstr>Default Design</vt:lpstr>
      <vt:lpstr>Equation</vt:lpstr>
      <vt:lpstr>Divide and Conquer</vt:lpstr>
      <vt:lpstr>Based on Introduction to Algorithms Third Edition by</vt:lpstr>
      <vt:lpstr>Divide-and-Conquer</vt:lpstr>
      <vt:lpstr>Example:  Median of Two Sorted Arrays</vt:lpstr>
      <vt:lpstr>Idea</vt:lpstr>
      <vt:lpstr>Motivation for Recurrences</vt:lpstr>
      <vt:lpstr>Developing a Recurrence Equation</vt:lpstr>
      <vt:lpstr>Analysis of the Medians Problem</vt:lpstr>
      <vt:lpstr>Comment</vt:lpstr>
      <vt:lpstr>Example Recurrence Equation</vt:lpstr>
      <vt:lpstr>Methods of Handling Recurrences</vt:lpstr>
      <vt:lpstr>Recursion Trees</vt:lpstr>
      <vt:lpstr>Example:  T(n) = 3T(n/4) + cn2</vt:lpstr>
      <vt:lpstr>Example:  T(n) = 3T(n/4) + cn2</vt:lpstr>
      <vt:lpstr>T(n) = 3T(n/4) + cn2</vt:lpstr>
      <vt:lpstr>PowerPoint Presentation</vt:lpstr>
      <vt:lpstr>PowerPoint Presentation</vt:lpstr>
      <vt:lpstr>Summation</vt:lpstr>
      <vt:lpstr>PowerPoint Presentation</vt:lpstr>
      <vt:lpstr>PowerPoint Presentation</vt:lpstr>
      <vt:lpstr>Substitution method</vt:lpstr>
      <vt:lpstr>Example 4.19 – part 1</vt:lpstr>
      <vt:lpstr>Example 4.19 – part 2</vt:lpstr>
      <vt:lpstr>Advanced Substitution Tips and Tricks</vt:lpstr>
      <vt:lpstr>Master Method</vt:lpstr>
      <vt:lpstr>Master Method:  Case 1</vt:lpstr>
      <vt:lpstr>Master Method:  Case 2</vt:lpstr>
      <vt:lpstr>Master Method:  Case 3</vt:lpstr>
      <vt:lpstr>Master Method Case 3 – Regularity Condition</vt:lpstr>
      <vt:lpstr>Running Time of Medians Problem</vt:lpstr>
      <vt:lpstr>Master Method - Summary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 Second Edition by</dc:title>
  <dc:creator>Phil Meek</dc:creator>
  <cp:lastModifiedBy>Stein, Michael</cp:lastModifiedBy>
  <cp:revision>89</cp:revision>
  <dcterms:created xsi:type="dcterms:W3CDTF">2002-02-16T17:54:02Z</dcterms:created>
  <dcterms:modified xsi:type="dcterms:W3CDTF">2021-01-25T23:21:41Z</dcterms:modified>
</cp:coreProperties>
</file>